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B65E5CC" w14:textId="3F0727A2" w:rsidR="00881D1C" w:rsidRPr="00DD285E" w:rsidRDefault="0069115C" w:rsidP="00BB6103">
      <w:pPr>
        <w:pStyle w:val="1"/>
        <w:rPr>
          <w:noProof/>
        </w:rPr>
      </w:pPr>
      <w:r w:rsidRPr="00DD285E">
        <w:rPr>
          <w:noProof/>
        </w:rPr>
        <w:t>流体力学中的现代数值方法</w:t>
      </w:r>
      <w:r w:rsidRPr="00DD285E">
        <w:rPr>
          <w:noProof/>
        </w:rPr>
        <w:fldChar w:fldCharType="begin"/>
      </w:r>
      <w:r w:rsidRPr="00DD285E">
        <w:rPr>
          <w:noProof/>
        </w:rPr>
        <w:instrText xml:space="preserve"> = 1 \* ROMAN </w:instrText>
      </w:r>
      <w:r w:rsidRPr="00DD285E">
        <w:rPr>
          <w:noProof/>
        </w:rPr>
        <w:fldChar w:fldCharType="separate"/>
      </w:r>
      <w:r w:rsidRPr="00DD285E">
        <w:rPr>
          <w:noProof/>
        </w:rPr>
        <w:t>I</w:t>
      </w:r>
      <w:r w:rsidRPr="00DD285E">
        <w:rPr>
          <w:noProof/>
        </w:rPr>
        <w:fldChar w:fldCharType="end"/>
      </w:r>
      <w:r w:rsidRPr="00DD285E">
        <w:rPr>
          <w:noProof/>
        </w:rPr>
        <w:t>大作业</w:t>
      </w:r>
    </w:p>
    <w:p w14:paraId="10884EEA" w14:textId="0EB210AB" w:rsidR="0069115C" w:rsidRPr="00DD285E" w:rsidRDefault="0069115C" w:rsidP="00DD285E">
      <w:pPr>
        <w:ind w:firstLine="480"/>
        <w:jc w:val="right"/>
      </w:pPr>
      <w:r w:rsidRPr="00DD285E">
        <w:t>姓名：张睿谦</w:t>
      </w:r>
      <w:r w:rsidRPr="00DD285E">
        <w:t xml:space="preserve"> </w:t>
      </w:r>
      <w:r w:rsidRPr="00DD285E">
        <w:t>学号：</w:t>
      </w:r>
      <w:r w:rsidRPr="00DD285E">
        <w:t>117010910026</w:t>
      </w:r>
    </w:p>
    <w:p w14:paraId="067CEADC" w14:textId="77777777" w:rsidR="00BB6103" w:rsidRDefault="00DD285E" w:rsidP="00BB6103">
      <w:pPr>
        <w:pStyle w:val="2"/>
      </w:pPr>
      <w:r w:rsidRPr="00DD285E">
        <w:rPr>
          <w:rFonts w:hint="eastAsia"/>
        </w:rPr>
        <w:t>一、</w:t>
      </w:r>
      <w:r w:rsidR="0069115C" w:rsidRPr="00DD285E">
        <w:t>问题描述</w:t>
      </w:r>
      <w:r w:rsidR="0069115C" w:rsidRPr="00DD285E">
        <w:rPr>
          <w:noProof/>
        </w:rPr>
        <mc:AlternateContent>
          <mc:Choice Requires="wpc">
            <w:drawing>
              <wp:inline distT="0" distB="0" distL="0" distR="0" wp14:anchorId="4EB34A34" wp14:editId="460EDD8A">
                <wp:extent cx="5502910" cy="2171700"/>
                <wp:effectExtent l="0" t="0" r="0" b="0"/>
                <wp:docPr id="3" name="画布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" name="矩形 4"/>
                        <wps:cNvSpPr/>
                        <wps:spPr>
                          <a:xfrm>
                            <a:off x="542925" y="219074"/>
                            <a:ext cx="4836160" cy="1781175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直接箭头连接符 5"/>
                        <wps:cNvCnPr/>
                        <wps:spPr>
                          <a:xfrm>
                            <a:off x="104775" y="228599"/>
                            <a:ext cx="43815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直接箭头连接符 6"/>
                        <wps:cNvCnPr/>
                        <wps:spPr>
                          <a:xfrm>
                            <a:off x="104775" y="531450"/>
                            <a:ext cx="43815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直接箭头连接符 7"/>
                        <wps:cNvCnPr/>
                        <wps:spPr>
                          <a:xfrm>
                            <a:off x="104775" y="780075"/>
                            <a:ext cx="43815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直接箭头连接符 8"/>
                        <wps:cNvCnPr/>
                        <wps:spPr>
                          <a:xfrm>
                            <a:off x="104775" y="1027725"/>
                            <a:ext cx="43815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直接箭头连接符 9"/>
                        <wps:cNvCnPr/>
                        <wps:spPr>
                          <a:xfrm>
                            <a:off x="104775" y="1302975"/>
                            <a:ext cx="43815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直接箭头连接符 10"/>
                        <wps:cNvCnPr/>
                        <wps:spPr>
                          <a:xfrm>
                            <a:off x="104775" y="1618275"/>
                            <a:ext cx="43815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直接箭头连接符 11"/>
                        <wps:cNvCnPr/>
                        <wps:spPr>
                          <a:xfrm>
                            <a:off x="104775" y="1951650"/>
                            <a:ext cx="43815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椭圆 12"/>
                        <wps:cNvSpPr/>
                        <wps:spPr>
                          <a:xfrm>
                            <a:off x="2162175" y="864825"/>
                            <a:ext cx="504825" cy="50482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6EAF10E" w14:textId="77777777" w:rsidR="009836AD" w:rsidRDefault="009836AD" w:rsidP="0069115C">
                              <w:pPr>
                                <w:ind w:firstLine="480"/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椭圆 13"/>
                        <wps:cNvSpPr/>
                        <wps:spPr>
                          <a:xfrm>
                            <a:off x="2789850" y="483825"/>
                            <a:ext cx="504825" cy="50482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55B9241" w14:textId="77777777" w:rsidR="009836AD" w:rsidRDefault="009836AD" w:rsidP="0069115C">
                              <w:pPr>
                                <w:ind w:firstLine="480"/>
                                <w:jc w:val="center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椭圆 14"/>
                        <wps:cNvSpPr/>
                        <wps:spPr>
                          <a:xfrm>
                            <a:off x="2789850" y="1237275"/>
                            <a:ext cx="504825" cy="50482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直接箭头连接符 15"/>
                        <wps:cNvCnPr>
                          <a:endCxn id="12" idx="7"/>
                        </wps:cNvCnPr>
                        <wps:spPr>
                          <a:xfrm flipV="1">
                            <a:off x="2428875" y="938755"/>
                            <a:ext cx="164195" cy="17567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直接箭头连接符 16"/>
                        <wps:cNvCnPr/>
                        <wps:spPr>
                          <a:xfrm>
                            <a:off x="3067050" y="714375"/>
                            <a:ext cx="0" cy="81915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文本框 18"/>
                        <wps:cNvSpPr txBox="1"/>
                        <wps:spPr>
                          <a:xfrm>
                            <a:off x="495300" y="295275"/>
                            <a:ext cx="838200" cy="12839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9023ECD" w14:textId="6042F20B" w:rsidR="009836AD" w:rsidRDefault="009836AD" w:rsidP="00576168">
                              <w:pPr>
                                <w:pStyle w:val="2"/>
                              </w:pPr>
                              <w:r w:rsidRPr="00DD7C65">
                                <w:rPr>
                                  <w:rFonts w:ascii="Times New Roman" w:hAnsi="Times New Roman" w:cstheme="minorBidi"/>
                                  <w:sz w:val="24"/>
                                  <w:szCs w:val="22"/>
                                </w:rPr>
                                <w:object w:dxaOrig="580" w:dyaOrig="1400" w14:anchorId="21404021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28.8pt;height:1in" o:ole="">
                                    <v:imagedata r:id="rId8" o:title=""/>
                                  </v:shape>
                                  <o:OLEObject Type="Embed" ProgID="Equation.DSMT4" ShapeID="_x0000_i1026" DrawAspect="Content" ObjectID="_1591768707" r:id="rId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文本框 19"/>
                        <wps:cNvSpPr txBox="1"/>
                        <wps:spPr>
                          <a:xfrm>
                            <a:off x="2258400" y="864825"/>
                            <a:ext cx="427650" cy="2962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CB1E856" w14:textId="7F0CB5AD" w:rsidR="009836AD" w:rsidRDefault="009836AD">
                              <w:pPr>
                                <w:ind w:firstLine="480"/>
                              </w:pP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文本框 19"/>
                        <wps:cNvSpPr txBox="1"/>
                        <wps:spPr>
                          <a:xfrm>
                            <a:off x="3067050" y="988650"/>
                            <a:ext cx="42735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D6320E7" w14:textId="3EE0684D" w:rsidR="009836AD" w:rsidRDefault="009836AD" w:rsidP="000C4F32">
                              <w:pPr>
                                <w:pStyle w:val="a4"/>
                                <w:spacing w:before="0" w:beforeAutospacing="0" w:after="0" w:afterAutospacing="0"/>
                                <w:ind w:firstLine="420"/>
                                <w:jc w:val="both"/>
                              </w:pPr>
                              <w:r>
                                <w:rPr>
                                  <w:rFonts w:ascii="等线" w:eastAsia="等线" w:hAnsi="等线" w:cs="Times New Roman"/>
                                  <w:kern w:val="2"/>
                                  <w:sz w:val="21"/>
                                  <w:szCs w:val="21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矩形 20"/>
                        <wps:cNvSpPr/>
                        <wps:spPr>
                          <a:xfrm flipV="1">
                            <a:off x="542925" y="152399"/>
                            <a:ext cx="4836160" cy="66674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矩形 23"/>
                        <wps:cNvSpPr/>
                        <wps:spPr>
                          <a:xfrm flipV="1">
                            <a:off x="542925" y="2000249"/>
                            <a:ext cx="4836160" cy="6604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文本框 19"/>
                        <wps:cNvSpPr txBox="1"/>
                        <wps:spPr>
                          <a:xfrm>
                            <a:off x="2239645" y="168229"/>
                            <a:ext cx="57975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36BB00B" w14:textId="4342E4E5" w:rsidR="009836AD" w:rsidRDefault="009836AD" w:rsidP="00576168">
                              <w:pPr>
                                <w:ind w:firstLineChars="0" w:firstLine="0"/>
                              </w:pPr>
                              <w:r>
                                <w:t>20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文本框 19"/>
                        <wps:cNvSpPr txBox="1"/>
                        <wps:spPr>
                          <a:xfrm>
                            <a:off x="5075555" y="966355"/>
                            <a:ext cx="42735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B604508" w14:textId="103B502E" w:rsidR="009836AD" w:rsidRDefault="009836AD" w:rsidP="00576168">
                              <w:pPr>
                                <w:pStyle w:val="a4"/>
                                <w:spacing w:before="0" w:beforeAutospacing="0" w:after="0" w:afterAutospacing="0"/>
                                <w:ind w:firstLineChars="0" w:firstLine="0"/>
                                <w:jc w:val="both"/>
                              </w:pPr>
                              <w:r>
                                <w:rPr>
                                  <w:rFonts w:ascii="等线" w:hAnsi="等线" w:cs="Times New Roman"/>
                                  <w:sz w:val="21"/>
                                  <w:szCs w:val="21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EB34A34" id="画布 3" o:spid="_x0000_s1026" editas="canvas" style="width:433.3pt;height:171pt;mso-position-horizontal-relative:char;mso-position-vertical-relative:line" coordsize="55029,21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">
                <v:shape id="_x0000_s1027" type="#_x0000_t75" style="position:absolute;width:55029;height:21717;visibility:visible;mso-wrap-style:square">
                  <v:fill o:detectmouseclick="t"/>
                  <v:path o:connecttype="none"/>
                </v:shape>
                <v:rect id="矩形 4" o:spid="_x0000_s1028" style="position:absolute;left:5429;top:2190;width:48361;height:178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" filled="f" strokecolor="black [3213]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5" o:spid="_x0000_s1029" type="#_x0000_t32" style="position:absolute;left:1047;top:2285;width:438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" strokecolor="black [3200]" strokeweight=".5pt">
                  <v:stroke endarrow="block" joinstyle="miter"/>
                </v:shape>
                <v:shape id="直接箭头连接符 6" o:spid="_x0000_s1030" type="#_x0000_t32" style="position:absolute;left:1047;top:5314;width:438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" strokecolor="black [3200]" strokeweight=".5pt">
                  <v:stroke endarrow="block" joinstyle="miter"/>
                </v:shape>
                <v:shape id="直接箭头连接符 7" o:spid="_x0000_s1031" type="#_x0000_t32" style="position:absolute;left:1047;top:7800;width:438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" strokecolor="black [3200]" strokeweight=".5pt">
                  <v:stroke endarrow="block" joinstyle="miter"/>
                </v:shape>
                <v:shape id="直接箭头连接符 8" o:spid="_x0000_s1032" type="#_x0000_t32" style="position:absolute;left:1047;top:10277;width:438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" strokecolor="black [3200]" strokeweight=".5pt">
                  <v:stroke endarrow="block" joinstyle="miter"/>
                </v:shape>
                <v:shape id="直接箭头连接符 9" o:spid="_x0000_s1033" type="#_x0000_t32" style="position:absolute;left:1047;top:13029;width:438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" strokecolor="black [3200]" strokeweight=".5pt">
                  <v:stroke endarrow="block" joinstyle="miter"/>
                </v:shape>
                <v:shape id="直接箭头连接符 10" o:spid="_x0000_s1034" type="#_x0000_t32" style="position:absolute;left:1047;top:16182;width:438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" strokecolor="black [3200]" strokeweight=".5pt">
                  <v:stroke endarrow="block" joinstyle="miter"/>
                </v:shape>
                <v:shape id="直接箭头连接符 11" o:spid="_x0000_s1035" type="#_x0000_t32" style="position:absolute;left:1047;top:19516;width:438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" strokecolor="black [3200]" strokeweight=".5pt">
                  <v:stroke endarrow="block" joinstyle="miter"/>
                </v:shape>
                <v:oval id="椭圆 12" o:spid="_x0000_s1036" style="position:absolute;left:21621;top:8648;width:5049;height:5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" filled="f" strokecolor="black [3213]" strokeweight="1pt">
                  <v:stroke joinstyle="miter"/>
                  <v:textbox>
                    <w:txbxContent>
                      <w:p w14:paraId="76EAF10E" w14:textId="77777777" w:rsidR="009836AD" w:rsidRDefault="009836AD" w:rsidP="0069115C">
                        <w:pPr>
                          <w:ind w:firstLine="480"/>
                          <w:jc w:val="center"/>
                        </w:pPr>
                      </w:p>
                    </w:txbxContent>
                  </v:textbox>
                </v:oval>
                <v:oval id="椭圆 13" o:spid="_x0000_s1037" style="position:absolute;left:27898;top:4838;width:5048;height:5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" filled="f" strokecolor="black [3213]" strokeweight="1pt">
                  <v:stroke joinstyle="miter"/>
                  <v:textbox>
                    <w:txbxContent>
                      <w:p w14:paraId="555B9241" w14:textId="77777777" w:rsidR="009836AD" w:rsidRDefault="009836AD" w:rsidP="0069115C">
                        <w:pPr>
                          <w:ind w:firstLine="480"/>
                          <w:jc w:val="center"/>
                        </w:pPr>
                      </w:p>
                    </w:txbxContent>
                  </v:textbox>
                </v:oval>
                <v:oval id="椭圆 14" o:spid="_x0000_s1038" style="position:absolute;left:27898;top:12372;width:5048;height:50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" filled="f" strokecolor="black [3213]" strokeweight="1pt">
                  <v:stroke joinstyle="miter"/>
                </v:oval>
                <v:shape id="直接箭头连接符 15" o:spid="_x0000_s1039" type="#_x0000_t32" style="position:absolute;left:24288;top:9387;width:1642;height:17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" strokecolor="black [3200]" strokeweight=".5pt">
                  <v:stroke endarrow="block" joinstyle="miter"/>
                </v:shape>
                <v:shape id="直接箭头连接符 16" o:spid="_x0000_s1040" type="#_x0000_t32" style="position:absolute;left:30670;top:7143;width:0;height:819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" strokecolor="black [3200]" strokeweight=".5pt">
                  <v:stroke startarrow="block" endarrow="block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8" o:spid="_x0000_s1041" type="#_x0000_t202" style="position:absolute;left:4953;top:2952;width:8382;height:128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<v:textbox>
                    <w:txbxContent>
                      <w:p w14:paraId="09023ECD" w14:textId="6042F20B" w:rsidR="009836AD" w:rsidRDefault="009836AD" w:rsidP="00576168">
                        <w:pPr>
                          <w:pStyle w:val="2"/>
                        </w:pPr>
                        <w:r w:rsidRPr="00DD7C65">
                          <w:rPr>
                            <w:rFonts w:ascii="Times New Roman" w:hAnsi="Times New Roman" w:cstheme="minorBidi"/>
                            <w:sz w:val="24"/>
                            <w:szCs w:val="22"/>
                          </w:rPr>
                          <w:object w:dxaOrig="580" w:dyaOrig="1400" w14:anchorId="21404021">
                            <v:shape id="_x0000_i1026" type="#_x0000_t75" style="width:28.8pt;height:1in" o:ole="">
                              <v:imagedata r:id="rId8" o:title=""/>
                            </v:shape>
                            <o:OLEObject Type="Embed" ProgID="Equation.DSMT4" ShapeID="_x0000_i1026" DrawAspect="Content" ObjectID="_1591768707" r:id="rId10"/>
                          </w:object>
                        </w:r>
                      </w:p>
                    </w:txbxContent>
                  </v:textbox>
                </v:shape>
                <v:shape id="文本框 19" o:spid="_x0000_s1042" type="#_x0000_t202" style="position:absolute;left:22584;top:8648;width:4276;height:2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<v:textbox>
                    <w:txbxContent>
                      <w:p w14:paraId="5CB1E856" w14:textId="7F0CB5AD" w:rsidR="009836AD" w:rsidRDefault="009836AD">
                        <w:pPr>
                          <w:ind w:firstLine="480"/>
                        </w:pP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文本框 19" o:spid="_x0000_s1043" type="#_x0000_t202" style="position:absolute;left:30670;top:9886;width:4274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<v:textbox>
                    <w:txbxContent>
                      <w:p w14:paraId="7D6320E7" w14:textId="3EE0684D" w:rsidR="009836AD" w:rsidRDefault="009836AD" w:rsidP="000C4F32">
                        <w:pPr>
                          <w:pStyle w:val="a4"/>
                          <w:spacing w:before="0" w:beforeAutospacing="0" w:after="0" w:afterAutospacing="0"/>
                          <w:ind w:firstLine="420"/>
                          <w:jc w:val="both"/>
                        </w:pPr>
                        <w:r>
                          <w:rPr>
                            <w:rFonts w:ascii="等线" w:eastAsia="等线" w:hAnsi="等线" w:cs="Times New Roman"/>
                            <w:kern w:val="2"/>
                            <w:sz w:val="21"/>
                            <w:szCs w:val="21"/>
                          </w:rPr>
                          <w:t>3</w:t>
                        </w:r>
                      </w:p>
                    </w:txbxContent>
                  </v:textbox>
                </v:shape>
                <v:rect id="矩形 20" o:spid="_x0000_s1044" style="position:absolute;left:5429;top:1523;width:48361;height:667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" fillcolor="black [3213]" strokecolor="black [3213]" strokeweight="1pt">
                  <v:fill r:id="rId11" o:title="" color2="white [3212]" type="pattern"/>
                </v:rect>
                <v:rect id="矩形 23" o:spid="_x0000_s1045" style="position:absolute;left:5429;top:20002;width:48361;height:6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" fillcolor="black [3213]" strokecolor="black [3213]" strokeweight="1pt">
                  <v:fill r:id="rId11" o:title="" color2="white [3212]" type="pattern"/>
                </v:rect>
                <v:shape id="文本框 19" o:spid="_x0000_s1046" type="#_x0000_t202" style="position:absolute;left:22396;top:1682;width:5798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<v:textbox>
                    <w:txbxContent>
                      <w:p w14:paraId="136BB00B" w14:textId="4342E4E5" w:rsidR="009836AD" w:rsidRDefault="009836AD" w:rsidP="00576168">
                        <w:pPr>
                          <w:ind w:firstLineChars="0" w:firstLine="0"/>
                        </w:pPr>
                        <w:r>
                          <w:t>20</w:t>
                        </w:r>
                      </w:p>
                    </w:txbxContent>
                  </v:textbox>
                </v:shape>
                <v:shape id="文本框 19" o:spid="_x0000_s1047" type="#_x0000_t202" style="position:absolute;left:50755;top:9663;width:4274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<v:textbox>
                    <w:txbxContent>
                      <w:p w14:paraId="3B604508" w14:textId="103B502E" w:rsidR="009836AD" w:rsidRDefault="009836AD" w:rsidP="00576168">
                        <w:pPr>
                          <w:pStyle w:val="a4"/>
                          <w:spacing w:before="0" w:beforeAutospacing="0" w:after="0" w:afterAutospacing="0"/>
                          <w:ind w:firstLineChars="0" w:firstLine="0"/>
                          <w:jc w:val="both"/>
                        </w:pPr>
                        <w:r>
                          <w:rPr>
                            <w:rFonts w:ascii="等线" w:hAnsi="等线" w:cs="Times New Roman"/>
                            <w:sz w:val="21"/>
                            <w:szCs w:val="21"/>
                          </w:rPr>
                          <w:t>7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6E326A1" w14:textId="4933CFBF" w:rsidR="000C4F32" w:rsidRDefault="000C4F32" w:rsidP="00BB6103">
      <w:pPr>
        <w:ind w:firstLine="480"/>
      </w:pPr>
      <w:r w:rsidRPr="00DD285E">
        <w:t>如图所示，计算理想不可压缩无旋流动，</w:t>
      </w:r>
    </w:p>
    <w:p w14:paraId="4C1E6F6D" w14:textId="78EBAB25" w:rsidR="00BB6103" w:rsidRPr="00DD285E" w:rsidRDefault="00BB6103" w:rsidP="00BB6103">
      <w:pPr>
        <w:pStyle w:val="a3"/>
        <w:numPr>
          <w:ilvl w:val="0"/>
          <w:numId w:val="3"/>
        </w:numPr>
        <w:ind w:firstLineChars="0"/>
      </w:pPr>
      <w:r w:rsidRPr="00DD285E">
        <w:t>采用势函数或者流函数方程</w:t>
      </w:r>
      <w:r w:rsidR="000B6AF2">
        <w:rPr>
          <w:rFonts w:hint="eastAsia"/>
        </w:rPr>
        <w:t>；</w:t>
      </w:r>
    </w:p>
    <w:p w14:paraId="5A430EEA" w14:textId="01DEEE50" w:rsidR="00BB6103" w:rsidRPr="00DD285E" w:rsidRDefault="00576168" w:rsidP="00BB6103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写出完整计算步骤（方程建立、网格分布、单元分析、速度压力计算等）</w:t>
      </w:r>
      <w:r w:rsidR="000B6AF2">
        <w:rPr>
          <w:rFonts w:hint="eastAsia"/>
        </w:rPr>
        <w:t>；</w:t>
      </w:r>
    </w:p>
    <w:p w14:paraId="539B691C" w14:textId="21838DDF" w:rsidR="00BB6103" w:rsidRPr="00DD285E" w:rsidRDefault="00BB6103" w:rsidP="00BB6103">
      <w:pPr>
        <w:pStyle w:val="a3"/>
        <w:numPr>
          <w:ilvl w:val="0"/>
          <w:numId w:val="3"/>
        </w:numPr>
        <w:ind w:firstLineChars="0"/>
      </w:pPr>
      <w:r w:rsidRPr="00DD285E">
        <w:t>采用多套不同密度的网格</w:t>
      </w:r>
      <w:r w:rsidR="000B6AF2">
        <w:rPr>
          <w:rFonts w:hint="eastAsia"/>
        </w:rPr>
        <w:t>；</w:t>
      </w:r>
    </w:p>
    <w:p w14:paraId="1CFDB237" w14:textId="31DD9622" w:rsidR="00BB6103" w:rsidRPr="00DD285E" w:rsidRDefault="00BB6103" w:rsidP="00BB6103">
      <w:pPr>
        <w:pStyle w:val="a3"/>
        <w:numPr>
          <w:ilvl w:val="0"/>
          <w:numId w:val="3"/>
        </w:numPr>
        <w:ind w:firstLineChars="0"/>
      </w:pPr>
      <w:r w:rsidRPr="00DD285E">
        <w:t>给出每套网格计算的流线分布、速度矢量分布、压力云图等</w:t>
      </w:r>
      <w:r w:rsidR="000B6AF2">
        <w:rPr>
          <w:rFonts w:hint="eastAsia"/>
        </w:rPr>
        <w:t>；</w:t>
      </w:r>
    </w:p>
    <w:p w14:paraId="0DB1726F" w14:textId="15FB36D6" w:rsidR="000C4F32" w:rsidRPr="00DD285E" w:rsidRDefault="00BB6103" w:rsidP="00BB6103">
      <w:pPr>
        <w:pStyle w:val="a3"/>
        <w:numPr>
          <w:ilvl w:val="0"/>
          <w:numId w:val="3"/>
        </w:numPr>
        <w:ind w:firstLineChars="0"/>
      </w:pPr>
      <w:r w:rsidRPr="00DD285E">
        <w:t>列表比较不同密度网格计算的若干位置的速度和压力等的差别</w:t>
      </w:r>
      <w:r w:rsidR="000B6AF2">
        <w:rPr>
          <w:rFonts w:hint="eastAsia"/>
        </w:rPr>
        <w:t>。</w:t>
      </w:r>
    </w:p>
    <w:p w14:paraId="539E1A35" w14:textId="1587A6AA" w:rsidR="00DD285E" w:rsidRDefault="00BB6103" w:rsidP="00BB6103">
      <w:pPr>
        <w:pStyle w:val="2"/>
      </w:pPr>
      <w:r>
        <w:rPr>
          <w:rFonts w:hint="eastAsia"/>
        </w:rPr>
        <w:t>二、</w:t>
      </w:r>
      <w:r w:rsidR="0084035B" w:rsidRPr="00DD285E">
        <w:t>三角形单元有限元方程推导</w:t>
      </w:r>
    </w:p>
    <w:p w14:paraId="47CF83AD" w14:textId="2ABFB288" w:rsidR="00BB6103" w:rsidRPr="00BB6103" w:rsidRDefault="00BB6103" w:rsidP="00BB6103">
      <w:pPr>
        <w:ind w:firstLine="480"/>
      </w:pPr>
      <w:r>
        <w:rPr>
          <w:rFonts w:hint="eastAsia"/>
        </w:rPr>
        <w:t>1</w:t>
      </w:r>
      <w:r>
        <w:t>.</w:t>
      </w:r>
      <w:r>
        <w:rPr>
          <w:rFonts w:hint="eastAsia"/>
        </w:rPr>
        <w:t>泛函极值问题</w:t>
      </w:r>
    </w:p>
    <w:p w14:paraId="4ED721F9" w14:textId="1731E472" w:rsidR="00DD285E" w:rsidRPr="00DD285E" w:rsidRDefault="00DD285E" w:rsidP="00DD285E">
      <w:pPr>
        <w:ind w:firstLine="480"/>
      </w:pPr>
      <w:r w:rsidRPr="00DD285E">
        <w:t>如下图所示，将边界编号，</w:t>
      </w:r>
    </w:p>
    <w:p w14:paraId="3E91FC33" w14:textId="372CFACB" w:rsidR="0069115C" w:rsidRPr="00DD285E" w:rsidRDefault="00DD285E" w:rsidP="00DD285E">
      <w:pPr>
        <w:ind w:firstLine="480"/>
      </w:pPr>
      <w:r w:rsidRPr="00DD285E">
        <w:rPr>
          <w:noProof/>
        </w:rPr>
        <mc:AlternateContent>
          <mc:Choice Requires="wpc">
            <w:drawing>
              <wp:inline distT="0" distB="0" distL="0" distR="0" wp14:anchorId="3132776A" wp14:editId="21FC3971">
                <wp:extent cx="5274310" cy="1925843"/>
                <wp:effectExtent l="0" t="0" r="0" b="36830"/>
                <wp:docPr id="205" name="画布 20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2" name="矩形 22"/>
                        <wps:cNvSpPr/>
                        <wps:spPr>
                          <a:xfrm>
                            <a:off x="304800" y="133349"/>
                            <a:ext cx="4836160" cy="1781175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3" name="椭圆 193"/>
                        <wps:cNvSpPr/>
                        <wps:spPr>
                          <a:xfrm>
                            <a:off x="1924050" y="779100"/>
                            <a:ext cx="504825" cy="50482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C5A9A6C" w14:textId="77777777" w:rsidR="009836AD" w:rsidRDefault="009836AD" w:rsidP="00DD285E">
                              <w:pPr>
                                <w:ind w:firstLine="480"/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4" name="椭圆 194"/>
                        <wps:cNvSpPr/>
                        <wps:spPr>
                          <a:xfrm>
                            <a:off x="2551725" y="398100"/>
                            <a:ext cx="504825" cy="50482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AE2EF16" w14:textId="77777777" w:rsidR="009836AD" w:rsidRDefault="009836AD" w:rsidP="00DD285E">
                              <w:pPr>
                                <w:ind w:firstLine="480"/>
                                <w:jc w:val="center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5" name="椭圆 195"/>
                        <wps:cNvSpPr/>
                        <wps:spPr>
                          <a:xfrm>
                            <a:off x="2551725" y="1151550"/>
                            <a:ext cx="504825" cy="50482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8" name="文本框 198"/>
                        <wps:cNvSpPr txBox="1"/>
                        <wps:spPr>
                          <a:xfrm>
                            <a:off x="257175" y="852914"/>
                            <a:ext cx="333375" cy="4347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EFAEE43" w14:textId="77777777" w:rsidR="009836AD" w:rsidRDefault="009836AD" w:rsidP="00576168">
                              <w:pPr>
                                <w:ind w:firstLineChars="0" w:firstLine="0"/>
                              </w:pPr>
                              <w:r>
                                <w:rPr>
                                  <w:rFonts w:hint="eastAsia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0" name="文本框 19"/>
                        <wps:cNvSpPr txBox="1"/>
                        <wps:spPr>
                          <a:xfrm>
                            <a:off x="2325370" y="1283925"/>
                            <a:ext cx="42735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B938748" w14:textId="77777777" w:rsidR="009836AD" w:rsidRDefault="009836AD" w:rsidP="00576168">
                              <w:pPr>
                                <w:pStyle w:val="a4"/>
                                <w:spacing w:before="0" w:beforeAutospacing="0" w:after="0" w:afterAutospacing="0"/>
                                <w:ind w:firstLineChars="0" w:firstLine="0"/>
                                <w:jc w:val="both"/>
                              </w:pPr>
                              <w:r>
                                <w:rPr>
                                  <w:rFonts w:ascii="等线" w:eastAsia="等线" w:hAnsi="等线" w:cs="Times New Roman"/>
                                  <w:kern w:val="2"/>
                                  <w:sz w:val="21"/>
                                  <w:szCs w:val="21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3" name="文本框 19"/>
                        <wps:cNvSpPr txBox="1"/>
                        <wps:spPr>
                          <a:xfrm>
                            <a:off x="2001520" y="82504"/>
                            <a:ext cx="42735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B9DA9A" w14:textId="77777777" w:rsidR="009836AD" w:rsidRDefault="009836AD" w:rsidP="00DD285E">
                              <w:pPr>
                                <w:pStyle w:val="a4"/>
                                <w:spacing w:before="0" w:beforeAutospacing="0" w:after="0" w:afterAutospacing="0"/>
                                <w:ind w:firstLine="420"/>
                                <w:jc w:val="both"/>
                              </w:pPr>
                              <w:r>
                                <w:rPr>
                                  <w:rFonts w:ascii="等线" w:hAnsi="等线" w:cs="Times New Roman"/>
                                  <w:sz w:val="21"/>
                                  <w:szCs w:val="21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4" name="文本框 19"/>
                        <wps:cNvSpPr txBox="1"/>
                        <wps:spPr>
                          <a:xfrm>
                            <a:off x="4837430" y="880630"/>
                            <a:ext cx="42735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604331E" w14:textId="77777777" w:rsidR="009836AD" w:rsidRDefault="009836AD" w:rsidP="00576168">
                              <w:pPr>
                                <w:pStyle w:val="a4"/>
                                <w:spacing w:before="0" w:beforeAutospacing="0" w:after="0" w:afterAutospacing="0"/>
                                <w:ind w:firstLineChars="0" w:firstLine="0"/>
                                <w:jc w:val="both"/>
                              </w:pPr>
                              <w:r>
                                <w:rPr>
                                  <w:rFonts w:ascii="等线" w:hAnsi="等线" w:cs="Times New Roman"/>
                                  <w:sz w:val="21"/>
                                  <w:szCs w:val="21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文本框 198"/>
                        <wps:cNvSpPr txBox="1"/>
                        <wps:spPr>
                          <a:xfrm>
                            <a:off x="1668145" y="859660"/>
                            <a:ext cx="333375" cy="4343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A29D254" w14:textId="77777777" w:rsidR="009836AD" w:rsidRDefault="009836AD" w:rsidP="00576168">
                              <w:pPr>
                                <w:pStyle w:val="a4"/>
                                <w:spacing w:before="0" w:beforeAutospacing="0" w:after="0" w:afterAutospacing="0"/>
                                <w:ind w:firstLineChars="0" w:firstLine="0"/>
                                <w:jc w:val="both"/>
                              </w:pPr>
                              <w:r>
                                <w:rPr>
                                  <w:rFonts w:ascii="等线" w:eastAsia="等线" w:hAnsi="等线" w:cs="Times New Roman"/>
                                  <w:kern w:val="2"/>
                                  <w:sz w:val="21"/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文本框 198"/>
                        <wps:cNvSpPr txBox="1"/>
                        <wps:spPr>
                          <a:xfrm>
                            <a:off x="2325370" y="474889"/>
                            <a:ext cx="333375" cy="4343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1769E7C" w14:textId="77777777" w:rsidR="009836AD" w:rsidRDefault="009836AD" w:rsidP="00576168">
                              <w:pPr>
                                <w:pStyle w:val="a4"/>
                                <w:spacing w:before="0" w:beforeAutospacing="0" w:after="0" w:afterAutospacing="0"/>
                                <w:ind w:firstLineChars="0" w:firstLine="0"/>
                                <w:jc w:val="both"/>
                              </w:pPr>
                              <w:r>
                                <w:rPr>
                                  <w:rFonts w:ascii="等线" w:eastAsia="等线" w:hAnsi="等线" w:cs="Times New Roman"/>
                                  <w:kern w:val="2"/>
                                  <w:sz w:val="21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文本框 19"/>
                        <wps:cNvSpPr txBox="1"/>
                        <wps:spPr>
                          <a:xfrm>
                            <a:off x="2087245" y="1662679"/>
                            <a:ext cx="42735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EAAB6D7" w14:textId="77777777" w:rsidR="009836AD" w:rsidRDefault="009836AD" w:rsidP="00DD285E">
                              <w:pPr>
                                <w:pStyle w:val="a4"/>
                                <w:spacing w:before="0" w:beforeAutospacing="0" w:after="0" w:afterAutospacing="0"/>
                                <w:ind w:firstLine="420"/>
                                <w:jc w:val="both"/>
                              </w:pPr>
                              <w:r>
                                <w:rPr>
                                  <w:rFonts w:ascii="等线" w:hAnsi="等线" w:cs="Times New Roman" w:hint="eastAsia"/>
                                  <w:sz w:val="21"/>
                                  <w:szCs w:val="21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132776A" id="画布 205" o:spid="_x0000_s1048" editas="canvas" style="width:415.3pt;height:151.65pt;mso-position-horizontal-relative:char;mso-position-vertical-relative:line" coordsize="52743,192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">
                <v:shape id="_x0000_s1049" type="#_x0000_t75" style="position:absolute;width:52743;height:19253;visibility:visible;mso-wrap-style:square">
                  <v:fill o:detectmouseclick="t"/>
                  <v:path o:connecttype="none"/>
                </v:shape>
                <v:rect id="矩形 22" o:spid="_x0000_s1050" style="position:absolute;left:3048;top:1333;width:48361;height:178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" filled="f" strokecolor="black [3213]" strokeweight="1pt"/>
                <v:oval id="椭圆 193" o:spid="_x0000_s1051" style="position:absolute;left:19240;top:7791;width:5048;height:5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" filled="f" strokecolor="black [3213]" strokeweight="1pt">
                  <v:stroke joinstyle="miter"/>
                  <v:textbox>
                    <w:txbxContent>
                      <w:p w14:paraId="4C5A9A6C" w14:textId="77777777" w:rsidR="009836AD" w:rsidRDefault="009836AD" w:rsidP="00DD285E">
                        <w:pPr>
                          <w:ind w:firstLine="480"/>
                          <w:jc w:val="center"/>
                        </w:pPr>
                      </w:p>
                    </w:txbxContent>
                  </v:textbox>
                </v:oval>
                <v:oval id="椭圆 194" o:spid="_x0000_s1052" style="position:absolute;left:25517;top:3981;width:5048;height:5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" filled="f" strokecolor="black [3213]" strokeweight="1pt">
                  <v:stroke joinstyle="miter"/>
                  <v:textbox>
                    <w:txbxContent>
                      <w:p w14:paraId="4AE2EF16" w14:textId="77777777" w:rsidR="009836AD" w:rsidRDefault="009836AD" w:rsidP="00DD285E">
                        <w:pPr>
                          <w:ind w:firstLine="480"/>
                          <w:jc w:val="center"/>
                        </w:pPr>
                      </w:p>
                    </w:txbxContent>
                  </v:textbox>
                </v:oval>
                <v:oval id="椭圆 195" o:spid="_x0000_s1053" style="position:absolute;left:25517;top:11515;width:5048;height:5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" filled="f" strokecolor="black [3213]" strokeweight="1pt">
                  <v:stroke joinstyle="miter"/>
                </v:oval>
                <v:shape id="文本框 198" o:spid="_x0000_s1054" type="#_x0000_t202" style="position:absolute;left:2571;top:8529;width:3334;height:4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" filled="f" stroked="f" strokeweight=".5pt">
                  <v:textbox>
                    <w:txbxContent>
                      <w:p w14:paraId="7EFAEE43" w14:textId="77777777" w:rsidR="009836AD" w:rsidRDefault="009836AD" w:rsidP="00576168">
                        <w:pPr>
                          <w:ind w:firstLineChars="0" w:firstLine="0"/>
                        </w:pPr>
                        <w:r>
                          <w:rPr>
                            <w:rFonts w:hint="eastAsia"/>
                          </w:rPr>
                          <w:t>5</w:t>
                        </w:r>
                      </w:p>
                    </w:txbxContent>
                  </v:textbox>
                </v:shape>
                <v:shape id="文本框 19" o:spid="_x0000_s1055" type="#_x0000_t202" style="position:absolute;left:23253;top:12839;width:4274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" filled="f" stroked="f" strokeweight=".5pt">
                  <v:textbox>
                    <w:txbxContent>
                      <w:p w14:paraId="7B938748" w14:textId="77777777" w:rsidR="009836AD" w:rsidRDefault="009836AD" w:rsidP="00576168">
                        <w:pPr>
                          <w:pStyle w:val="a4"/>
                          <w:spacing w:before="0" w:beforeAutospacing="0" w:after="0" w:afterAutospacing="0"/>
                          <w:ind w:firstLineChars="0" w:firstLine="0"/>
                          <w:jc w:val="both"/>
                        </w:pPr>
                        <w:r>
                          <w:rPr>
                            <w:rFonts w:ascii="等线" w:eastAsia="等线" w:hAnsi="等线" w:cs="Times New Roman"/>
                            <w:kern w:val="2"/>
                            <w:sz w:val="21"/>
                            <w:szCs w:val="21"/>
                          </w:rPr>
                          <w:t>3</w:t>
                        </w:r>
                      </w:p>
                    </w:txbxContent>
                  </v:textbox>
                </v:shape>
                <v:shape id="文本框 19" o:spid="_x0000_s1056" type="#_x0000_t202" style="position:absolute;left:20015;top:825;width:4273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/UI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QmP1CMYAAADcAAAA&#10;DwAAAAAAAAAAAAAAAAAHAgAAZHJzL2Rvd25yZXYueG1sUEsFBgAAAAADAAMAtwAAAPoCAAAAAA==&#10;" filled="f" stroked="f" strokeweight=".5pt">
                  <v:textbox>
                    <w:txbxContent>
                      <w:p w14:paraId="65B9DA9A" w14:textId="77777777" w:rsidR="009836AD" w:rsidRDefault="009836AD" w:rsidP="00DD285E">
                        <w:pPr>
                          <w:pStyle w:val="a4"/>
                          <w:spacing w:before="0" w:beforeAutospacing="0" w:after="0" w:afterAutospacing="0"/>
                          <w:ind w:firstLine="420"/>
                          <w:jc w:val="both"/>
                        </w:pPr>
                        <w:r>
                          <w:rPr>
                            <w:rFonts w:ascii="等线" w:hAnsi="等线" w:cs="Times New Roman"/>
                            <w:sz w:val="21"/>
                            <w:szCs w:val="21"/>
                          </w:rPr>
                          <w:t>4</w:t>
                        </w:r>
                      </w:p>
                    </w:txbxContent>
                  </v:textbox>
                </v:shape>
                <v:shape id="文本框 19" o:spid="_x0000_s1057" type="#_x0000_t202" style="position:absolute;left:48374;top:8806;width:4273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m18xgAAANwAAAAPAAAAZHJzL2Rvd25yZXYueG1sRI9Ba8JA&#10;FITvhf6H5RW81Y1B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zYptfMYAAADcAAAA&#10;DwAAAAAAAAAAAAAAAAAHAgAAZHJzL2Rvd25yZXYueG1sUEsFBgAAAAADAAMAtwAAAPoCAAAAAA==&#10;" filled="f" stroked="f" strokeweight=".5pt">
                  <v:textbox>
                    <w:txbxContent>
                      <w:p w14:paraId="2604331E" w14:textId="77777777" w:rsidR="009836AD" w:rsidRDefault="009836AD" w:rsidP="00576168">
                        <w:pPr>
                          <w:pStyle w:val="a4"/>
                          <w:spacing w:before="0" w:beforeAutospacing="0" w:after="0" w:afterAutospacing="0"/>
                          <w:ind w:firstLineChars="0" w:firstLine="0"/>
                          <w:jc w:val="both"/>
                        </w:pPr>
                        <w:r>
                          <w:rPr>
                            <w:rFonts w:ascii="等线" w:hAnsi="等线" w:cs="Times New Roman"/>
                            <w:sz w:val="21"/>
                            <w:szCs w:val="21"/>
                          </w:rPr>
                          <w:t>5</w:t>
                        </w:r>
                      </w:p>
                    </w:txbxContent>
                  </v:textbox>
                </v:shape>
                <v:shape id="文本框 198" o:spid="_x0000_s1058" type="#_x0000_t202" style="position:absolute;left:16681;top:8596;width:3334;height:4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3m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BITa3mxQAAANsAAAAP&#10;AAAAAAAAAAAAAAAAAAcCAABkcnMvZG93bnJldi54bWxQSwUGAAAAAAMAAwC3AAAA+QIAAAAA&#10;" filled="f" stroked="f" strokeweight=".5pt">
                  <v:textbox>
                    <w:txbxContent>
                      <w:p w14:paraId="0A29D254" w14:textId="77777777" w:rsidR="009836AD" w:rsidRDefault="009836AD" w:rsidP="00576168">
                        <w:pPr>
                          <w:pStyle w:val="a4"/>
                          <w:spacing w:before="0" w:beforeAutospacing="0" w:after="0" w:afterAutospacing="0"/>
                          <w:ind w:firstLineChars="0" w:firstLine="0"/>
                          <w:jc w:val="both"/>
                        </w:pPr>
                        <w:r>
                          <w:rPr>
                            <w:rFonts w:ascii="等线" w:eastAsia="等线" w:hAnsi="等线" w:cs="Times New Roman"/>
                            <w:kern w:val="2"/>
                            <w:sz w:val="21"/>
                            <w:szCs w:val="21"/>
                          </w:rPr>
                          <w:t>1</w:t>
                        </w:r>
                      </w:p>
                    </w:txbxContent>
                  </v:textbox>
                </v:shape>
                <v:shape id="文本框 198" o:spid="_x0000_s1059" type="#_x0000_t202" style="position:absolute;left:23253;top:4748;width:3334;height:4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<v:textbox>
                    <w:txbxContent>
                      <w:p w14:paraId="01769E7C" w14:textId="77777777" w:rsidR="009836AD" w:rsidRDefault="009836AD" w:rsidP="00576168">
                        <w:pPr>
                          <w:pStyle w:val="a4"/>
                          <w:spacing w:before="0" w:beforeAutospacing="0" w:after="0" w:afterAutospacing="0"/>
                          <w:ind w:firstLineChars="0" w:firstLine="0"/>
                          <w:jc w:val="both"/>
                        </w:pPr>
                        <w:r>
                          <w:rPr>
                            <w:rFonts w:ascii="等线" w:eastAsia="等线" w:hAnsi="等线" w:cs="Times New Roman"/>
                            <w:kern w:val="2"/>
                            <w:sz w:val="21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  <v:shape id="文本框 19" o:spid="_x0000_s1060" type="#_x0000_t202" style="position:absolute;left:20872;top:16626;width:4274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pwP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Vp6cD8YAAADbAAAA&#10;DwAAAAAAAAAAAAAAAAAHAgAAZHJzL2Rvd25yZXYueG1sUEsFBgAAAAADAAMAtwAAAPoCAAAAAA==&#10;" filled="f" stroked="f" strokeweight=".5pt">
                  <v:textbox>
                    <w:txbxContent>
                      <w:p w14:paraId="3EAAB6D7" w14:textId="77777777" w:rsidR="009836AD" w:rsidRDefault="009836AD" w:rsidP="00DD285E">
                        <w:pPr>
                          <w:pStyle w:val="a4"/>
                          <w:spacing w:before="0" w:beforeAutospacing="0" w:after="0" w:afterAutospacing="0"/>
                          <w:ind w:firstLine="420"/>
                          <w:jc w:val="both"/>
                        </w:pPr>
                        <w:r>
                          <w:rPr>
                            <w:rFonts w:ascii="等线" w:hAnsi="等线" w:cs="Times New Roman" w:hint="eastAsia"/>
                            <w:sz w:val="21"/>
                            <w:szCs w:val="21"/>
                          </w:rPr>
                          <w:t>4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9C5B058" w14:textId="7015947F" w:rsidR="0084035B" w:rsidRPr="00DD285E" w:rsidRDefault="0084035B" w:rsidP="00DD285E">
      <w:pPr>
        <w:ind w:firstLine="480"/>
      </w:pPr>
      <w:r w:rsidRPr="00DD285E">
        <w:lastRenderedPageBreak/>
        <w:t>势函数方程：</w:t>
      </w:r>
      <w:r w:rsidRPr="00DD285E">
        <w:rPr>
          <w:position w:val="-28"/>
        </w:rPr>
        <w:object w:dxaOrig="1440" w:dyaOrig="700" w14:anchorId="3D5B0B6F">
          <v:shape id="_x0000_i1065" type="#_x0000_t75" style="width:1in;height:36pt" o:ole="">
            <v:imagedata r:id="rId12" o:title=""/>
          </v:shape>
          <o:OLEObject Type="Embed" ProgID="Equation.DSMT4" ShapeID="_x0000_i1065" DrawAspect="Content" ObjectID="_1591768685" r:id="rId13"/>
        </w:object>
      </w:r>
    </w:p>
    <w:p w14:paraId="2EDE5D3B" w14:textId="003EBB16" w:rsidR="000C4F32" w:rsidRPr="00DD285E" w:rsidRDefault="0084035B" w:rsidP="00DD285E">
      <w:pPr>
        <w:ind w:firstLine="480"/>
      </w:pPr>
      <w:r w:rsidRPr="00DD285E">
        <w:t>边界条件：</w:t>
      </w:r>
    </w:p>
    <w:p w14:paraId="019BDD8A" w14:textId="6CE75FEA" w:rsidR="0084035B" w:rsidRPr="00DD285E" w:rsidRDefault="0084035B" w:rsidP="00DD285E">
      <w:pPr>
        <w:ind w:firstLine="480"/>
      </w:pPr>
      <w:r w:rsidRPr="00DD285E">
        <w:t>圆柱壁面：</w:t>
      </w:r>
      <w:r w:rsidRPr="00DD285E">
        <w:t>1,2,3</w:t>
      </w:r>
      <w:r w:rsidRPr="00DD285E">
        <w:t>，</w:t>
      </w:r>
      <w:r w:rsidRPr="00DD285E">
        <w:rPr>
          <w:position w:val="-24"/>
        </w:rPr>
        <w:object w:dxaOrig="740" w:dyaOrig="620" w14:anchorId="0CCB2915">
          <v:shape id="_x0000_i1062" type="#_x0000_t75" style="width:36pt;height:28.8pt" o:ole="">
            <v:imagedata r:id="rId14" o:title=""/>
          </v:shape>
          <o:OLEObject Type="Embed" ProgID="Equation.DSMT4" ShapeID="_x0000_i1062" DrawAspect="Content" ObjectID="_1591768686" r:id="rId15"/>
        </w:object>
      </w:r>
    </w:p>
    <w:p w14:paraId="03577F02" w14:textId="17680834" w:rsidR="0084035B" w:rsidRPr="00DD285E" w:rsidRDefault="0084035B" w:rsidP="00DD285E">
      <w:pPr>
        <w:ind w:firstLine="480"/>
      </w:pPr>
      <w:r w:rsidRPr="00DD285E">
        <w:t>上下壁面：</w:t>
      </w:r>
      <w:r w:rsidRPr="00DD285E">
        <w:t xml:space="preserve">4, </w:t>
      </w:r>
      <w:r w:rsidRPr="00DD285E">
        <w:rPr>
          <w:position w:val="-24"/>
        </w:rPr>
        <w:object w:dxaOrig="740" w:dyaOrig="620" w14:anchorId="65A9AA78">
          <v:shape id="_x0000_i1059" type="#_x0000_t75" style="width:36pt;height:28.8pt" o:ole="">
            <v:imagedata r:id="rId14" o:title=""/>
          </v:shape>
          <o:OLEObject Type="Embed" ProgID="Equation.DSMT4" ShapeID="_x0000_i1059" DrawAspect="Content" ObjectID="_1591768687" r:id="rId16"/>
        </w:object>
      </w:r>
    </w:p>
    <w:p w14:paraId="0EEEBC4A" w14:textId="201816F9" w:rsidR="00DD285E" w:rsidRPr="00DD285E" w:rsidRDefault="005B4A1D" w:rsidP="00DD285E">
      <w:pPr>
        <w:ind w:firstLine="480"/>
      </w:pPr>
      <w:r w:rsidRPr="00DD285E">
        <w:t>远场边界：</w:t>
      </w:r>
      <w:r w:rsidRPr="00DD285E">
        <w:t>5</w:t>
      </w:r>
      <w:r w:rsidRPr="00DD285E">
        <w:t>，</w:t>
      </w:r>
      <w:r w:rsidR="00591EDC" w:rsidRPr="00DD285E">
        <w:rPr>
          <w:position w:val="-12"/>
        </w:rPr>
        <w:object w:dxaOrig="940" w:dyaOrig="360" w14:anchorId="6609DEFA">
          <v:shape id="_x0000_i1030" type="#_x0000_t75" style="width:50.4pt;height:21.6pt" o:ole="">
            <v:imagedata r:id="rId17" o:title=""/>
          </v:shape>
          <o:OLEObject Type="Embed" ProgID="Equation.DSMT4" ShapeID="_x0000_i1030" DrawAspect="Content" ObjectID="_1591768688" r:id="rId18"/>
        </w:object>
      </w:r>
    </w:p>
    <w:p w14:paraId="01CC8DF6" w14:textId="31AA7E10" w:rsidR="00591EDC" w:rsidRPr="00DD285E" w:rsidRDefault="001A079C" w:rsidP="00DD285E">
      <w:pPr>
        <w:ind w:firstLine="480"/>
      </w:pPr>
      <w:r w:rsidRPr="00DD285E">
        <w:t>弱解积分表达式为</w:t>
      </w:r>
      <w:r w:rsidR="00567557" w:rsidRPr="00DD285E">
        <w:rPr>
          <w:position w:val="-28"/>
        </w:rPr>
        <w:object w:dxaOrig="3920" w:dyaOrig="660" w14:anchorId="0EE93BCB">
          <v:shape id="_x0000_i1031" type="#_x0000_t75" style="width:194.4pt;height:36pt" o:ole="">
            <v:imagedata r:id="rId19" o:title=""/>
          </v:shape>
          <o:OLEObject Type="Embed" ProgID="Equation.DSMT4" ShapeID="_x0000_i1031" DrawAspect="Content" ObjectID="_1591768689" r:id="rId20"/>
        </w:object>
      </w:r>
    </w:p>
    <w:p w14:paraId="44B18E5C" w14:textId="08B4A76D" w:rsidR="00BB6103" w:rsidRDefault="00DD285E" w:rsidP="00BB6103">
      <w:pPr>
        <w:ind w:firstLine="480"/>
      </w:pPr>
      <w:r w:rsidRPr="00DD285E">
        <w:t>所以有</w:t>
      </w:r>
      <w:r w:rsidR="0073384D" w:rsidRPr="00DD285E">
        <w:t>极值问题，找</w:t>
      </w:r>
      <w:r w:rsidR="0073384D" w:rsidRPr="00DD285E">
        <w:rPr>
          <w:position w:val="-16"/>
        </w:rPr>
        <w:object w:dxaOrig="3800" w:dyaOrig="440" w14:anchorId="7713C3F7">
          <v:shape id="_x0000_i1032" type="#_x0000_t75" style="width:187.2pt;height:21.6pt" o:ole="">
            <v:imagedata r:id="rId21" o:title=""/>
          </v:shape>
          <o:OLEObject Type="Embed" ProgID="Equation.DSMT4" ShapeID="_x0000_i1032" DrawAspect="Content" ObjectID="_1591768690" r:id="rId22"/>
        </w:object>
      </w:r>
      <w:r w:rsidR="00BB6103">
        <w:rPr>
          <w:rFonts w:hint="eastAsia"/>
        </w:rPr>
        <w:t>，</w:t>
      </w:r>
      <w:r w:rsidR="0073384D" w:rsidRPr="00DD285E">
        <w:t>使得</w:t>
      </w:r>
      <w:r w:rsidR="00BB6103">
        <w:rPr>
          <w:rFonts w:hint="eastAsia"/>
        </w:rPr>
        <w:t>，</w:t>
      </w:r>
    </w:p>
    <w:p w14:paraId="079F3FBC" w14:textId="1730C69A" w:rsidR="0073384D" w:rsidRDefault="0073384D" w:rsidP="00DD285E">
      <w:pPr>
        <w:ind w:firstLine="480"/>
      </w:pPr>
      <w:r w:rsidRPr="00DD285E">
        <w:rPr>
          <w:position w:val="-28"/>
        </w:rPr>
        <w:object w:dxaOrig="4780" w:dyaOrig="660" w14:anchorId="2EEC46A3">
          <v:shape id="_x0000_i1033" type="#_x0000_t75" style="width:237.6pt;height:36pt" o:ole="">
            <v:imagedata r:id="rId23" o:title=""/>
          </v:shape>
          <o:OLEObject Type="Embed" ProgID="Equation.DSMT4" ShapeID="_x0000_i1033" DrawAspect="Content" ObjectID="_1591768691" r:id="rId24"/>
        </w:object>
      </w:r>
      <w:r w:rsidRPr="00DD285E">
        <w:t>取得最小值。</w:t>
      </w:r>
    </w:p>
    <w:p w14:paraId="624B3BE7" w14:textId="77777777" w:rsidR="000B6AF2" w:rsidRDefault="000B6AF2" w:rsidP="00DD285E">
      <w:pPr>
        <w:ind w:firstLine="480"/>
      </w:pPr>
    </w:p>
    <w:p w14:paraId="453FC874" w14:textId="7B45FCA2" w:rsidR="00BB6103" w:rsidRDefault="00BB6103" w:rsidP="00DD285E">
      <w:pPr>
        <w:ind w:firstLine="480"/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确定试探函数</w:t>
      </w:r>
    </w:p>
    <w:p w14:paraId="46F9CC63" w14:textId="77777777" w:rsidR="000B6AF2" w:rsidRPr="00DD285E" w:rsidRDefault="000B6AF2" w:rsidP="00DD285E">
      <w:pPr>
        <w:ind w:firstLine="480"/>
      </w:pPr>
    </w:p>
    <w:p w14:paraId="64D42AF8" w14:textId="5D461D57" w:rsidR="0073384D" w:rsidRDefault="0073384D" w:rsidP="00BB6103">
      <w:pPr>
        <w:ind w:firstLine="480"/>
        <w:jc w:val="center"/>
      </w:pPr>
      <w:r w:rsidRPr="00DD285E">
        <w:rPr>
          <w:noProof/>
        </w:rPr>
        <mc:AlternateContent>
          <mc:Choice Requires="wpc">
            <w:drawing>
              <wp:inline distT="0" distB="0" distL="0" distR="0" wp14:anchorId="27007D5C" wp14:editId="41EB51C3">
                <wp:extent cx="2504440" cy="1928495"/>
                <wp:effectExtent l="0" t="0" r="0" b="0"/>
                <wp:docPr id="1" name="画布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等腰三角形 2"/>
                        <wps:cNvSpPr/>
                        <wps:spPr>
                          <a:xfrm>
                            <a:off x="333375" y="361992"/>
                            <a:ext cx="1647825" cy="1124023"/>
                          </a:xfrm>
                          <a:prstGeom prst="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直接连接符 17"/>
                        <wps:cNvCnPr>
                          <a:stCxn id="2" idx="0"/>
                        </wps:cNvCnPr>
                        <wps:spPr>
                          <a:xfrm flipH="1">
                            <a:off x="1038226" y="361992"/>
                            <a:ext cx="119062" cy="69344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直接连接符 26"/>
                        <wps:cNvCnPr>
                          <a:endCxn id="2" idx="2"/>
                        </wps:cNvCnPr>
                        <wps:spPr>
                          <a:xfrm flipH="1">
                            <a:off x="333375" y="1055440"/>
                            <a:ext cx="704850" cy="4305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直接连接符 27"/>
                        <wps:cNvCnPr>
                          <a:endCxn id="2" idx="4"/>
                        </wps:cNvCnPr>
                        <wps:spPr>
                          <a:xfrm>
                            <a:off x="1038225" y="1055440"/>
                            <a:ext cx="942975" cy="4305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文本框 28"/>
                        <wps:cNvSpPr txBox="1"/>
                        <wps:spPr>
                          <a:xfrm>
                            <a:off x="1981200" y="1479235"/>
                            <a:ext cx="523875" cy="4495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9" name="图片 29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2046901" y="1360313"/>
                            <a:ext cx="250324" cy="3695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0" name="图片 30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38101" y="1326835"/>
                            <a:ext cx="259521" cy="37630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1" name="图片 31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1038225" y="36277"/>
                            <a:ext cx="315300" cy="38098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2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1132500" y="855415"/>
                            <a:ext cx="190500" cy="20002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FAE790B" id="画布 1" o:spid="_x0000_s1026" editas="canvas" style="width:197.2pt;height:151.85pt;mso-position-horizontal-relative:char;mso-position-vertical-relative:line" coordsize="25044,1928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">
                <v:shape id="_x0000_s1027" type="#_x0000_t75" style="position:absolute;width:25044;height:19284;visibility:visible;mso-wrap-style:square">
                  <v:fill o:detectmouseclick="t"/>
                  <v:path o:connecttype="none"/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等腰三角形 2" o:spid="_x0000_s1028" type="#_x0000_t5" style="position:absolute;left:3333;top:3619;width:16479;height:11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" filled="f" strokecolor="black [3213]" strokeweight="1pt"/>
                <v:line id="直接连接符 17" o:spid="_x0000_s1029" style="position:absolute;flip:x;visibility:visible;mso-wrap-style:square" from="10382,3619" to="11572,10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" strokecolor="black [3200]" strokeweight=".5pt">
                  <v:stroke joinstyle="miter"/>
                </v:line>
                <v:line id="直接连接符 26" o:spid="_x0000_s1030" style="position:absolute;flip:x;visibility:visible;mso-wrap-style:square" from="3333,10554" to="10382,14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" strokecolor="black [3200]" strokeweight=".5pt">
                  <v:stroke joinstyle="miter"/>
                </v:line>
                <v:line id="直接连接符 27" o:spid="_x0000_s1031" style="position:absolute;visibility:visible;mso-wrap-style:square" from="10382,10554" to="19812,14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" strokecolor="black [3200]" strokeweight=".5pt">
                  <v:stroke joinstyle="miter"/>
                </v:line>
                <v:shape id="文本框 28" o:spid="_x0000_s1032" type="#_x0000_t202" style="position:absolute;left:19812;top:14792;width:5238;height:4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JAJxQAAANsAAAAPAAAAZHJzL2Rvd25yZXYueG1sRI9Ba8JA&#10;FITvgv9heUJvuonU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Co6JAJxQAAANsAAAAP&#10;AAAAAAAAAAAAAAAAAAcCAABkcnMvZG93bnJldi54bWxQSwUGAAAAAAMAAwC3AAAA+QIAAAAA&#10;" filled="f" stroked="f" strokeweight=".5pt"/>
                <v:shape id="图片 29" o:spid="_x0000_s1033" type="#_x0000_t75" style="position:absolute;left:20469;top:13603;width:2503;height:36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">
                  <v:imagedata r:id="rId29" o:title=""/>
                </v:shape>
                <v:shape id="图片 30" o:spid="_x0000_s1034" type="#_x0000_t75" style="position:absolute;left:381;top:13268;width:2595;height:3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">
                  <v:imagedata r:id="rId30" o:title=""/>
                </v:shape>
                <v:shape id="图片 31" o:spid="_x0000_s1035" type="#_x0000_t75" style="position:absolute;left:10382;top:362;width:3153;height:3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">
                  <v:imagedata r:id="rId31" o:title=""/>
                </v:shape>
                <v:shape id="图片 32" o:spid="_x0000_s1036" type="#_x0000_t75" style="position:absolute;left:11325;top:8554;width:1905;height:20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">
                  <v:imagedata r:id="rId32" o:title=""/>
                </v:shape>
                <w10:anchorlock/>
              </v:group>
            </w:pict>
          </mc:Fallback>
        </mc:AlternateContent>
      </w:r>
    </w:p>
    <w:p w14:paraId="65E07968" w14:textId="77777777" w:rsidR="00BB6103" w:rsidRPr="00DD285E" w:rsidRDefault="00BB6103" w:rsidP="00BB6103">
      <w:pPr>
        <w:ind w:firstLine="480"/>
      </w:pPr>
    </w:p>
    <w:p w14:paraId="20D2396C" w14:textId="1AFD2FC3" w:rsidR="00A3503D" w:rsidRPr="00DD285E" w:rsidRDefault="000B6AF2" w:rsidP="00BB6103">
      <w:pPr>
        <w:ind w:firstLineChars="183" w:firstLine="439"/>
      </w:pPr>
      <w:r>
        <w:rPr>
          <w:rFonts w:hint="eastAsia"/>
        </w:rPr>
        <w:t>在三角形单元中，</w:t>
      </w:r>
      <w:r w:rsidR="00A3503D" w:rsidRPr="00DD285E">
        <w:t>引入面积坐标</w:t>
      </w:r>
      <w:r w:rsidR="00A3503D" w:rsidRPr="00DD285E">
        <w:rPr>
          <w:position w:val="-36"/>
        </w:rPr>
        <w:object w:dxaOrig="1939" w:dyaOrig="840" w14:anchorId="3166C182">
          <v:shape id="_x0000_i1034" type="#_x0000_t75" style="width:93.6pt;height:43.2pt" o:ole="">
            <v:imagedata r:id="rId33" o:title=""/>
          </v:shape>
          <o:OLEObject Type="Embed" ProgID="Equation.DSMT4" ShapeID="_x0000_i1034" DrawAspect="Content" ObjectID="_1591768692" r:id="rId34"/>
        </w:object>
      </w:r>
      <w:r w:rsidR="00A3503D" w:rsidRPr="00DD285E">
        <w:t>，</w:t>
      </w:r>
      <w:r w:rsidR="00A3503D" w:rsidRPr="00DD285E">
        <w:rPr>
          <w:position w:val="-36"/>
        </w:rPr>
        <w:object w:dxaOrig="1980" w:dyaOrig="780" w14:anchorId="4CF27814">
          <v:shape id="_x0000_i1035" type="#_x0000_t75" style="width:100.8pt;height:36pt" o:ole="">
            <v:imagedata r:id="rId35" o:title=""/>
          </v:shape>
          <o:OLEObject Type="Embed" ProgID="Equation.DSMT4" ShapeID="_x0000_i1035" DrawAspect="Content" ObjectID="_1591768693" r:id="rId36"/>
        </w:object>
      </w:r>
      <w:r w:rsidR="00A3503D" w:rsidRPr="00DD285E">
        <w:t>，</w:t>
      </w:r>
      <w:r w:rsidR="00A3503D" w:rsidRPr="00DD285E">
        <w:rPr>
          <w:position w:val="-36"/>
        </w:rPr>
        <w:object w:dxaOrig="2000" w:dyaOrig="780" w14:anchorId="499702EE">
          <v:shape id="_x0000_i1036" type="#_x0000_t75" style="width:100.8pt;height:36pt" o:ole="">
            <v:imagedata r:id="rId37" o:title=""/>
          </v:shape>
          <o:OLEObject Type="Embed" ProgID="Equation.DSMT4" ShapeID="_x0000_i1036" DrawAspect="Content" ObjectID="_1591768694" r:id="rId38"/>
        </w:object>
      </w:r>
    </w:p>
    <w:p w14:paraId="424DC7CD" w14:textId="7DD62F72" w:rsidR="009F156D" w:rsidRPr="00DD285E" w:rsidRDefault="00BB6103" w:rsidP="00DD285E">
      <w:pPr>
        <w:ind w:firstLine="480"/>
      </w:pPr>
      <w:r>
        <w:rPr>
          <w:rFonts w:hint="eastAsia"/>
        </w:rPr>
        <w:t>对三角形单元进行</w:t>
      </w:r>
      <w:r w:rsidR="009F156D" w:rsidRPr="00DD285E">
        <w:t>局部编码</w:t>
      </w:r>
      <w:r>
        <w:rPr>
          <w:rFonts w:hint="eastAsia"/>
        </w:rPr>
        <w:t>，</w:t>
      </w:r>
    </w:p>
    <w:bookmarkStart w:id="0" w:name="_GoBack"/>
    <w:p w14:paraId="6D124736" w14:textId="14C3674F" w:rsidR="009F156D" w:rsidRPr="00DD285E" w:rsidRDefault="009F156D" w:rsidP="00DD285E">
      <w:pPr>
        <w:ind w:firstLine="480"/>
      </w:pPr>
      <w:r w:rsidRPr="00DD285E">
        <w:rPr>
          <w:position w:val="-14"/>
        </w:rPr>
        <w:object w:dxaOrig="4599" w:dyaOrig="400" w14:anchorId="0E9E29E3">
          <v:shape id="_x0000_i1037" type="#_x0000_t75" style="width:230.4pt;height:21.6pt" o:ole="">
            <v:imagedata r:id="rId39" o:title=""/>
          </v:shape>
          <o:OLEObject Type="Embed" ProgID="Equation.DSMT4" ShapeID="_x0000_i1037" DrawAspect="Content" ObjectID="_1591768695" r:id="rId40"/>
        </w:object>
      </w:r>
      <w:bookmarkEnd w:id="0"/>
    </w:p>
    <w:p w14:paraId="03269E07" w14:textId="275F05E3" w:rsidR="00A3503D" w:rsidRPr="00DD285E" w:rsidRDefault="009F156D" w:rsidP="00DD285E">
      <w:pPr>
        <w:ind w:firstLine="480"/>
      </w:pPr>
      <w:r w:rsidRPr="00DD285E">
        <w:t>其中</w:t>
      </w:r>
      <w:r w:rsidRPr="00DD285E">
        <w:rPr>
          <w:position w:val="-32"/>
        </w:rPr>
        <w:object w:dxaOrig="3840" w:dyaOrig="700" w14:anchorId="6BA63F6A">
          <v:shape id="_x0000_i1038" type="#_x0000_t75" style="width:194.4pt;height:36pt" o:ole="">
            <v:imagedata r:id="rId41" o:title=""/>
          </v:shape>
          <o:OLEObject Type="Embed" ProgID="Equation.DSMT4" ShapeID="_x0000_i1038" DrawAspect="Content" ObjectID="_1591768696" r:id="rId42"/>
        </w:object>
      </w:r>
    </w:p>
    <w:p w14:paraId="568C2E33" w14:textId="260124FB" w:rsidR="009F156D" w:rsidRPr="00DD285E" w:rsidRDefault="009F156D" w:rsidP="00BB6103">
      <w:pPr>
        <w:ind w:firstLine="480"/>
      </w:pPr>
      <w:r w:rsidRPr="00DD285E">
        <w:rPr>
          <w:position w:val="-14"/>
        </w:rPr>
        <w:object w:dxaOrig="4420" w:dyaOrig="400" w14:anchorId="7AE396C5">
          <v:shape id="_x0000_i1039" type="#_x0000_t75" style="width:223.2pt;height:21.6pt" o:ole="">
            <v:imagedata r:id="rId43" o:title=""/>
          </v:shape>
          <o:OLEObject Type="Embed" ProgID="Equation.DSMT4" ShapeID="_x0000_i1039" DrawAspect="Content" ObjectID="_1591768697" r:id="rId44"/>
        </w:object>
      </w:r>
      <w:r w:rsidR="00BB6103">
        <w:rPr>
          <w:rFonts w:hint="eastAsia"/>
        </w:rPr>
        <w:t>，</w:t>
      </w:r>
      <w:r w:rsidRPr="00DD285E">
        <w:rPr>
          <w:position w:val="-24"/>
        </w:rPr>
        <w:object w:dxaOrig="1860" w:dyaOrig="620" w14:anchorId="0F031737">
          <v:shape id="_x0000_i1040" type="#_x0000_t75" style="width:93.6pt;height:28.8pt" o:ole="">
            <v:imagedata r:id="rId45" o:title=""/>
          </v:shape>
          <o:OLEObject Type="Embed" ProgID="Equation.DSMT4" ShapeID="_x0000_i1040" DrawAspect="Content" ObjectID="_1591768698" r:id="rId46"/>
        </w:object>
      </w:r>
      <w:r w:rsidRPr="00DD285E">
        <w:t>为三角形面积</w:t>
      </w:r>
    </w:p>
    <w:p w14:paraId="78EE8914" w14:textId="14F466D6" w:rsidR="006D3E4A" w:rsidRDefault="006D3E4A" w:rsidP="00DD285E">
      <w:pPr>
        <w:ind w:firstLine="480"/>
      </w:pPr>
      <w:r w:rsidRPr="00DD285E">
        <w:lastRenderedPageBreak/>
        <w:t>所以试探函数为</w:t>
      </w:r>
      <w:r w:rsidRPr="00DD285E">
        <w:rPr>
          <w:position w:val="-12"/>
        </w:rPr>
        <w:object w:dxaOrig="4080" w:dyaOrig="380" w14:anchorId="679C7983">
          <v:shape id="_x0000_i1041" type="#_x0000_t75" style="width:201.6pt;height:21.6pt" o:ole="">
            <v:imagedata r:id="rId47" o:title=""/>
          </v:shape>
          <o:OLEObject Type="Embed" ProgID="Equation.DSMT4" ShapeID="_x0000_i1041" DrawAspect="Content" ObjectID="_1591768699" r:id="rId48"/>
        </w:object>
      </w:r>
    </w:p>
    <w:p w14:paraId="67C98856" w14:textId="39803CC2" w:rsidR="000B6AF2" w:rsidRPr="00DD285E" w:rsidRDefault="00BB6103" w:rsidP="000B6AF2">
      <w:pPr>
        <w:ind w:firstLine="480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>求解系数矩阵</w:t>
      </w:r>
    </w:p>
    <w:p w14:paraId="62F732A5" w14:textId="15BB6DDD" w:rsidR="009F156D" w:rsidRPr="00DD285E" w:rsidRDefault="006D3E4A" w:rsidP="00DD285E">
      <w:pPr>
        <w:ind w:firstLine="480"/>
      </w:pPr>
      <w:r w:rsidRPr="00DD285E">
        <w:t>由于将各个单元内的试探函数带入</w:t>
      </w:r>
      <w:r w:rsidRPr="00DD285E">
        <w:rPr>
          <w:position w:val="-10"/>
        </w:rPr>
        <w:object w:dxaOrig="540" w:dyaOrig="320" w14:anchorId="025B608F">
          <v:shape id="_x0000_i1042" type="#_x0000_t75" style="width:28.8pt;height:14.4pt" o:ole="">
            <v:imagedata r:id="rId49" o:title=""/>
          </v:shape>
          <o:OLEObject Type="Embed" ProgID="Equation.DSMT4" ShapeID="_x0000_i1042" DrawAspect="Content" ObjectID="_1591768700" r:id="rId50"/>
        </w:object>
      </w:r>
      <w:r w:rsidRPr="00DD285E">
        <w:t>表达式，并对</w:t>
      </w:r>
      <w:r w:rsidRPr="00DD285E">
        <w:rPr>
          <w:position w:val="-12"/>
        </w:rPr>
        <w:object w:dxaOrig="940" w:dyaOrig="380" w14:anchorId="5AC2CCFA">
          <v:shape id="_x0000_i1043" type="#_x0000_t75" style="width:50.4pt;height:21.6pt" o:ole="">
            <v:imagedata r:id="rId51" o:title=""/>
          </v:shape>
          <o:OLEObject Type="Embed" ProgID="Equation.DSMT4" ShapeID="_x0000_i1043" DrawAspect="Content" ObjectID="_1591768701" r:id="rId52"/>
        </w:object>
      </w:r>
      <w:r w:rsidRPr="00DD285E">
        <w:t>求导，令其结果等于零可得，</w:t>
      </w:r>
    </w:p>
    <w:p w14:paraId="5272654A" w14:textId="7E334BAF" w:rsidR="006D3E4A" w:rsidRPr="00DD285E" w:rsidRDefault="006D3E4A" w:rsidP="00BB6103">
      <w:pPr>
        <w:ind w:firstLine="480"/>
        <w:jc w:val="center"/>
      </w:pPr>
      <w:r w:rsidRPr="00DD285E">
        <w:rPr>
          <w:position w:val="-106"/>
        </w:rPr>
        <w:object w:dxaOrig="3580" w:dyaOrig="2240" w14:anchorId="36F86A94">
          <v:shape id="_x0000_i1053" type="#_x0000_t75" style="width:180pt;height:115.2pt" o:ole="">
            <v:imagedata r:id="rId53" o:title=""/>
          </v:shape>
          <o:OLEObject Type="Embed" ProgID="Equation.DSMT4" ShapeID="_x0000_i1053" DrawAspect="Content" ObjectID="_1591768702" r:id="rId54"/>
        </w:object>
      </w:r>
      <w:r w:rsidRPr="00DD285E">
        <w:t>，</w:t>
      </w:r>
    </w:p>
    <w:p w14:paraId="10EB6659" w14:textId="4B995BBD" w:rsidR="000B1F62" w:rsidRPr="00DD285E" w:rsidRDefault="000B1F62" w:rsidP="00DD285E">
      <w:pPr>
        <w:ind w:firstLine="480"/>
      </w:pPr>
      <w:r w:rsidRPr="00DD285E">
        <w:t>其中</w:t>
      </w:r>
      <w:r w:rsidRPr="00DD285E">
        <w:rPr>
          <w:position w:val="-32"/>
        </w:rPr>
        <w:object w:dxaOrig="3180" w:dyaOrig="700" w14:anchorId="2400BE83">
          <v:shape id="_x0000_i1045" type="#_x0000_t75" style="width:158.4pt;height:36pt" o:ole="">
            <v:imagedata r:id="rId55" o:title=""/>
          </v:shape>
          <o:OLEObject Type="Embed" ProgID="Equation.DSMT4" ShapeID="_x0000_i1045" DrawAspect="Content" ObjectID="_1591768703" r:id="rId56"/>
        </w:object>
      </w:r>
    </w:p>
    <w:p w14:paraId="4A04279A" w14:textId="72ECE2F0" w:rsidR="000B1F62" w:rsidRPr="00DD285E" w:rsidRDefault="000B1F62" w:rsidP="00DD285E">
      <w:pPr>
        <w:ind w:firstLine="480"/>
      </w:pPr>
      <w:r w:rsidRPr="00DD285E">
        <w:t>将各个单元系数矩阵进行叠加，得到整体系数矩阵，</w:t>
      </w:r>
      <w:r w:rsidR="006D3E4A" w:rsidRPr="00DD285E">
        <w:t>这里忽略了边界条件对方程的影响，</w:t>
      </w:r>
      <w:r w:rsidRPr="00DD285E">
        <w:t>在最后利用对角线</w:t>
      </w:r>
      <w:proofErr w:type="gramStart"/>
      <w:r w:rsidRPr="00DD285E">
        <w:t>项扩大</w:t>
      </w:r>
      <w:proofErr w:type="gramEnd"/>
      <w:r w:rsidRPr="00DD285E">
        <w:t>法对系数矩阵进行修正，使得其满足边界条件。</w:t>
      </w:r>
    </w:p>
    <w:p w14:paraId="0FFDD7A5" w14:textId="446A03B2" w:rsidR="000C4F32" w:rsidRPr="00DD285E" w:rsidRDefault="00322020" w:rsidP="00DD285E">
      <w:pPr>
        <w:ind w:firstLine="480"/>
      </w:pPr>
      <w:r>
        <w:t>4</w:t>
      </w:r>
      <w:r w:rsidR="00BB6103">
        <w:t>.</w:t>
      </w:r>
      <w:r w:rsidR="00F85A10" w:rsidRPr="00DD285E">
        <w:t>求解</w:t>
      </w:r>
      <w:r>
        <w:rPr>
          <w:rFonts w:hint="eastAsia"/>
        </w:rPr>
        <w:t>线性方程组</w:t>
      </w:r>
    </w:p>
    <w:p w14:paraId="16DCFAAC" w14:textId="271DBA3B" w:rsidR="00BB6103" w:rsidRDefault="00F85A10" w:rsidP="00BB6103">
      <w:pPr>
        <w:ind w:firstLine="480"/>
      </w:pPr>
      <w:r w:rsidRPr="00DD285E">
        <w:t>利用</w:t>
      </w:r>
      <w:r w:rsidR="00373ECD" w:rsidRPr="00DD285E">
        <w:t>Gauss–Seidel</w:t>
      </w:r>
      <w:r w:rsidR="00373ECD" w:rsidRPr="00DD285E">
        <w:t>迭代求解线性方程组</w:t>
      </w:r>
      <w:r w:rsidR="00BB6103">
        <w:rPr>
          <w:rFonts w:hint="eastAsia"/>
        </w:rPr>
        <w:t>，可利用</w:t>
      </w:r>
    </w:p>
    <w:p w14:paraId="3A7E3137" w14:textId="2653D3A9" w:rsidR="00322020" w:rsidRDefault="00322020" w:rsidP="00BB6103">
      <w:pPr>
        <w:ind w:firstLine="480"/>
      </w:pPr>
      <w:r w:rsidRPr="00DD7C65">
        <w:rPr>
          <w:position w:val="-12"/>
        </w:rPr>
        <w:object w:dxaOrig="940" w:dyaOrig="380" w14:anchorId="48818A11">
          <v:shape id="_x0000_i1046" type="#_x0000_t75" style="width:50.4pt;height:21.6pt" o:ole="">
            <v:imagedata r:id="rId57" o:title=""/>
          </v:shape>
          <o:OLEObject Type="Embed" ProgID="Equation.DSMT4" ShapeID="_x0000_i1046" DrawAspect="Content" ObjectID="_1591768704" r:id="rId58"/>
        </w:object>
      </w:r>
      <w:r>
        <w:rPr>
          <w:rFonts w:hint="eastAsia"/>
        </w:rPr>
        <w:t>，</w:t>
      </w:r>
      <w:r w:rsidRPr="00DD7C65">
        <w:rPr>
          <w:position w:val="-12"/>
        </w:rPr>
        <w:object w:dxaOrig="920" w:dyaOrig="380" w14:anchorId="1E69091F">
          <v:shape id="_x0000_i1047" type="#_x0000_t75" style="width:43.2pt;height:21.6pt" o:ole="">
            <v:imagedata r:id="rId59" o:title=""/>
          </v:shape>
          <o:OLEObject Type="Embed" ProgID="Equation.DSMT4" ShapeID="_x0000_i1047" DrawAspect="Content" ObjectID="_1591768705" r:id="rId60"/>
        </w:object>
      </w:r>
      <w:r>
        <w:rPr>
          <w:rFonts w:hint="eastAsia"/>
        </w:rPr>
        <w:t>，</w:t>
      </w:r>
      <w:r w:rsidRPr="00DD7C65">
        <w:rPr>
          <w:position w:val="-24"/>
        </w:rPr>
        <w:object w:dxaOrig="2360" w:dyaOrig="620" w14:anchorId="07FE4E05">
          <v:shape id="_x0000_i1048" type="#_x0000_t75" style="width:115.2pt;height:28.8pt" o:ole="">
            <v:imagedata r:id="rId61" o:title=""/>
          </v:shape>
          <o:OLEObject Type="Embed" ProgID="Equation.DSMT4" ShapeID="_x0000_i1048" DrawAspect="Content" ObjectID="_1591768706" r:id="rId62"/>
        </w:object>
      </w:r>
    </w:p>
    <w:p w14:paraId="78EBCB8A" w14:textId="6D71DB4D" w:rsidR="00322020" w:rsidRDefault="00322020" w:rsidP="00BB6103">
      <w:pPr>
        <w:ind w:firstLine="480"/>
      </w:pPr>
      <w:r>
        <w:rPr>
          <w:rFonts w:hint="eastAsia"/>
        </w:rPr>
        <w:t>解得速度与压力</w:t>
      </w:r>
      <w:r w:rsidR="000B6AF2">
        <w:rPr>
          <w:rFonts w:hint="eastAsia"/>
        </w:rPr>
        <w:t>，在本程序中未使用此方式，而是采用</w:t>
      </w:r>
      <w:proofErr w:type="spellStart"/>
      <w:r w:rsidR="000B6AF2">
        <w:rPr>
          <w:rFonts w:hint="eastAsia"/>
        </w:rPr>
        <w:t>tecplot</w:t>
      </w:r>
      <w:proofErr w:type="spellEnd"/>
      <w:r w:rsidR="000B6AF2">
        <w:rPr>
          <w:rFonts w:hint="eastAsia"/>
        </w:rPr>
        <w:t>后处理软件对速度、压力进行求解。</w:t>
      </w:r>
    </w:p>
    <w:p w14:paraId="4E2FCE7C" w14:textId="07A7BF70" w:rsidR="00322020" w:rsidRDefault="00322020" w:rsidP="00322020">
      <w:pPr>
        <w:pStyle w:val="2"/>
      </w:pPr>
      <w:r>
        <w:rPr>
          <w:rFonts w:hint="eastAsia"/>
        </w:rPr>
        <w:t>三、计算结果</w:t>
      </w:r>
    </w:p>
    <w:p w14:paraId="4967E0D0" w14:textId="0DA20C07" w:rsidR="000B6AF2" w:rsidRPr="000B6AF2" w:rsidRDefault="000B6AF2" w:rsidP="000B6AF2">
      <w:pPr>
        <w:ind w:firstLine="480"/>
      </w:pPr>
      <w:r>
        <w:rPr>
          <w:rFonts w:hint="eastAsia"/>
        </w:rPr>
        <w:t>本例中使用非结构的三角形单元，由</w:t>
      </w:r>
      <w:proofErr w:type="spellStart"/>
      <w:r>
        <w:rPr>
          <w:rFonts w:hint="eastAsia"/>
        </w:rPr>
        <w:t>Gmsh</w:t>
      </w:r>
      <w:proofErr w:type="spellEnd"/>
      <w:r>
        <w:rPr>
          <w:rFonts w:hint="eastAsia"/>
        </w:rPr>
        <w:t>软件自动生成。</w:t>
      </w:r>
    </w:p>
    <w:p w14:paraId="5FA92DFF" w14:textId="18EA4FEC" w:rsidR="00373ECD" w:rsidRDefault="00373ECD" w:rsidP="00322020">
      <w:pPr>
        <w:pStyle w:val="a3"/>
        <w:numPr>
          <w:ilvl w:val="0"/>
          <w:numId w:val="6"/>
        </w:numPr>
        <w:ind w:firstLineChars="0"/>
      </w:pPr>
      <w:r w:rsidRPr="00DD285E">
        <w:t>网格</w:t>
      </w:r>
      <w:r w:rsidRPr="00DD285E">
        <w:t>1</w:t>
      </w:r>
      <w:r w:rsidR="00322020">
        <w:rPr>
          <w:rFonts w:hint="eastAsia"/>
        </w:rPr>
        <w:t>：</w:t>
      </w:r>
      <w:r w:rsidR="0077588C" w:rsidRPr="00DD285E">
        <w:t>1</w:t>
      </w:r>
      <w:r w:rsidR="00322020">
        <w:rPr>
          <w:rFonts w:hint="eastAsia"/>
        </w:rPr>
        <w:t>，</w:t>
      </w:r>
      <w:r w:rsidR="0077588C" w:rsidRPr="00DD285E">
        <w:t>2</w:t>
      </w:r>
      <w:r w:rsidR="00322020">
        <w:rPr>
          <w:rFonts w:hint="eastAsia"/>
        </w:rPr>
        <w:t>，</w:t>
      </w:r>
      <w:r w:rsidR="0077588C" w:rsidRPr="00DD285E">
        <w:t>3</w:t>
      </w:r>
      <w:r w:rsidR="00322020">
        <w:rPr>
          <w:rFonts w:hint="eastAsia"/>
        </w:rPr>
        <w:t>，</w:t>
      </w:r>
      <w:r w:rsidR="0077588C" w:rsidRPr="00DD285E">
        <w:t>5</w:t>
      </w:r>
      <w:r w:rsidR="00322020">
        <w:rPr>
          <w:rFonts w:hint="eastAsia"/>
        </w:rPr>
        <w:t>边界</w:t>
      </w:r>
      <w:r w:rsidR="0077588C" w:rsidRPr="00DD285E">
        <w:t>每条曲线分布</w:t>
      </w:r>
      <w:r w:rsidR="0077588C" w:rsidRPr="00DD285E">
        <w:t>20</w:t>
      </w:r>
      <w:r w:rsidR="0077588C" w:rsidRPr="00DD285E">
        <w:t>个节点，</w:t>
      </w:r>
      <w:r w:rsidR="0077588C" w:rsidRPr="00DD285E">
        <w:t>4</w:t>
      </w:r>
      <w:r w:rsidR="0077588C" w:rsidRPr="00DD285E">
        <w:t>边界分布</w:t>
      </w:r>
      <w:r w:rsidR="0077588C" w:rsidRPr="00DD285E">
        <w:t>40</w:t>
      </w:r>
      <w:r w:rsidR="0077588C" w:rsidRPr="00DD285E">
        <w:t>个节点，总共</w:t>
      </w:r>
      <w:r w:rsidR="0077588C" w:rsidRPr="00DD285E">
        <w:t>976</w:t>
      </w:r>
      <w:r w:rsidR="0077588C" w:rsidRPr="00DD285E">
        <w:t>个节点，</w:t>
      </w:r>
      <w:r w:rsidR="0077588C" w:rsidRPr="00DD285E">
        <w:t>1765</w:t>
      </w:r>
      <w:r w:rsidR="0077588C" w:rsidRPr="00DD285E">
        <w:t>个单元。</w:t>
      </w:r>
    </w:p>
    <w:p w14:paraId="5F9EAB46" w14:textId="5AA02CEB" w:rsidR="000B6AF2" w:rsidRDefault="00322020" w:rsidP="009836AD">
      <w:pPr>
        <w:pStyle w:val="a3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</w:rPr>
        <w:t>网格</w:t>
      </w:r>
    </w:p>
    <w:p w14:paraId="43BF5055" w14:textId="46DF9B5D" w:rsidR="000B6AF2" w:rsidRDefault="00322020" w:rsidP="009836AD">
      <w:pPr>
        <w:pStyle w:val="a3"/>
        <w:ind w:left="420" w:firstLineChars="0" w:firstLine="0"/>
        <w:jc w:val="center"/>
      </w:pPr>
      <w:r w:rsidRPr="00DD285E">
        <w:rPr>
          <w:noProof/>
        </w:rPr>
        <w:drawing>
          <wp:inline distT="0" distB="0" distL="0" distR="0" wp14:anchorId="632EDA1A" wp14:editId="17720A8A">
            <wp:extent cx="4181475" cy="1609725"/>
            <wp:effectExtent l="0" t="0" r="9525" b="952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mesh.jpeg"/>
                    <pic:cNvPicPr/>
                  </pic:nvPicPr>
                  <pic:blipFill rotWithShape="1"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835" t="51740" r="9884" b="8332"/>
                    <a:stretch/>
                  </pic:blipFill>
                  <pic:spPr bwMode="auto">
                    <a:xfrm>
                      <a:off x="0" y="0"/>
                      <a:ext cx="4181475" cy="1609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582225" w14:textId="77777777" w:rsidR="009836AD" w:rsidRDefault="009836AD" w:rsidP="009836AD">
      <w:pPr>
        <w:pStyle w:val="a3"/>
        <w:ind w:left="420" w:firstLineChars="0" w:firstLine="0"/>
        <w:jc w:val="center"/>
        <w:rPr>
          <w:rFonts w:hint="eastAsia"/>
        </w:rPr>
      </w:pPr>
    </w:p>
    <w:p w14:paraId="0D4C32EB" w14:textId="0D0B039D" w:rsidR="00322020" w:rsidRDefault="00322020" w:rsidP="00322020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流线图</w:t>
      </w:r>
    </w:p>
    <w:p w14:paraId="7A964957" w14:textId="651D7538" w:rsidR="00322020" w:rsidRDefault="00322020" w:rsidP="000B6AF2">
      <w:pPr>
        <w:pStyle w:val="a3"/>
        <w:ind w:left="420" w:firstLineChars="0" w:firstLine="0"/>
        <w:jc w:val="center"/>
      </w:pPr>
      <w:r w:rsidRPr="00DD285E">
        <w:rPr>
          <w:noProof/>
        </w:rPr>
        <w:lastRenderedPageBreak/>
        <w:drawing>
          <wp:inline distT="0" distB="0" distL="0" distR="0" wp14:anchorId="3E7DC9F7" wp14:editId="7AB9E93C">
            <wp:extent cx="4133850" cy="1552575"/>
            <wp:effectExtent l="0" t="0" r="0" b="952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流线.jpeg"/>
                    <pic:cNvPicPr/>
                  </pic:nvPicPr>
                  <pic:blipFill rotWithShape="1"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196" t="52449" r="10427" b="9041"/>
                    <a:stretch/>
                  </pic:blipFill>
                  <pic:spPr bwMode="auto">
                    <a:xfrm>
                      <a:off x="0" y="0"/>
                      <a:ext cx="4133850" cy="15525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26C88D" w14:textId="77777777" w:rsidR="000B6AF2" w:rsidRDefault="000B6AF2" w:rsidP="000B6AF2">
      <w:pPr>
        <w:pStyle w:val="a3"/>
        <w:ind w:left="420" w:firstLineChars="0" w:firstLine="0"/>
        <w:jc w:val="center"/>
      </w:pPr>
    </w:p>
    <w:p w14:paraId="45E63C22" w14:textId="08E88F96" w:rsidR="00322020" w:rsidRDefault="00322020" w:rsidP="00322020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速度矢量图</w:t>
      </w:r>
    </w:p>
    <w:p w14:paraId="5CD9101C" w14:textId="77777777" w:rsidR="000B6AF2" w:rsidRDefault="000B6AF2" w:rsidP="000B6AF2">
      <w:pPr>
        <w:pStyle w:val="a3"/>
        <w:ind w:left="420" w:firstLineChars="0" w:firstLine="0"/>
      </w:pPr>
    </w:p>
    <w:p w14:paraId="29760BDA" w14:textId="0E4BD8DE" w:rsidR="00322020" w:rsidRDefault="00322020" w:rsidP="000B6AF2">
      <w:pPr>
        <w:pStyle w:val="a3"/>
        <w:ind w:left="420" w:firstLineChars="0" w:firstLine="0"/>
        <w:jc w:val="center"/>
      </w:pPr>
      <w:r w:rsidRPr="00DD285E">
        <w:rPr>
          <w:noProof/>
        </w:rPr>
        <w:drawing>
          <wp:inline distT="0" distB="0" distL="0" distR="0" wp14:anchorId="66295060" wp14:editId="59FD66CA">
            <wp:extent cx="4057650" cy="1495425"/>
            <wp:effectExtent l="0" t="0" r="0" b="952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速度矢量.jpeg"/>
                    <pic:cNvPicPr/>
                  </pic:nvPicPr>
                  <pic:blipFill rotWithShape="1"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99" t="52922" r="10968" b="9986"/>
                    <a:stretch/>
                  </pic:blipFill>
                  <pic:spPr bwMode="auto">
                    <a:xfrm>
                      <a:off x="0" y="0"/>
                      <a:ext cx="4057650" cy="14954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CB7632" w14:textId="77777777" w:rsidR="000B6AF2" w:rsidRDefault="000B6AF2" w:rsidP="000B6AF2">
      <w:pPr>
        <w:pStyle w:val="a3"/>
        <w:ind w:left="420" w:firstLineChars="0" w:firstLine="0"/>
        <w:jc w:val="center"/>
      </w:pPr>
    </w:p>
    <w:p w14:paraId="42A67DDB" w14:textId="2E8222D3" w:rsidR="00322020" w:rsidRDefault="00322020" w:rsidP="00322020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速度云图</w:t>
      </w:r>
    </w:p>
    <w:p w14:paraId="517EB724" w14:textId="77777777" w:rsidR="000B6AF2" w:rsidRDefault="000B6AF2" w:rsidP="000B6AF2">
      <w:pPr>
        <w:pStyle w:val="a3"/>
        <w:ind w:left="420" w:firstLineChars="0" w:firstLine="0"/>
      </w:pPr>
    </w:p>
    <w:p w14:paraId="3699D582" w14:textId="0544CCA7" w:rsidR="00322020" w:rsidRDefault="00322020" w:rsidP="000B6AF2">
      <w:pPr>
        <w:pStyle w:val="a3"/>
        <w:ind w:left="420" w:firstLineChars="0" w:firstLine="0"/>
        <w:jc w:val="center"/>
      </w:pPr>
      <w:r w:rsidRPr="00DD285E">
        <w:rPr>
          <w:noProof/>
        </w:rPr>
        <w:drawing>
          <wp:inline distT="0" distB="0" distL="0" distR="0" wp14:anchorId="566B85FA" wp14:editId="75FFBDD4">
            <wp:extent cx="485775" cy="1514475"/>
            <wp:effectExtent l="0" t="0" r="9525" b="9525"/>
            <wp:docPr id="53" name="图片 53" descr="图片包含 屏幕截图&#10;&#10;已生成极高可信度的说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V.jpeg"/>
                    <pic:cNvPicPr/>
                  </pic:nvPicPr>
                  <pic:blipFill rotWithShape="1"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8671" t="3544" r="2119" b="58891"/>
                    <a:stretch/>
                  </pic:blipFill>
                  <pic:spPr bwMode="auto">
                    <a:xfrm>
                      <a:off x="0" y="0"/>
                      <a:ext cx="485775" cy="1514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D285E">
        <w:rPr>
          <w:noProof/>
        </w:rPr>
        <w:drawing>
          <wp:inline distT="0" distB="0" distL="0" distR="0" wp14:anchorId="5B82D361" wp14:editId="44F40C7A">
            <wp:extent cx="4010025" cy="1438275"/>
            <wp:effectExtent l="0" t="0" r="9525" b="9525"/>
            <wp:docPr id="52" name="图片 52" descr="图片包含 屏幕截图&#10;&#10;已生成极高可信度的说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V.jpeg"/>
                    <pic:cNvPicPr/>
                  </pic:nvPicPr>
                  <pic:blipFill rotWithShape="1"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61" t="53866" r="11509" b="10459"/>
                    <a:stretch/>
                  </pic:blipFill>
                  <pic:spPr bwMode="auto">
                    <a:xfrm>
                      <a:off x="0" y="0"/>
                      <a:ext cx="4010025" cy="1438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6BDDB6" w14:textId="77777777" w:rsidR="000B6AF2" w:rsidRDefault="000B6AF2" w:rsidP="00322020">
      <w:pPr>
        <w:pStyle w:val="a3"/>
        <w:ind w:left="420" w:firstLineChars="0" w:firstLine="0"/>
      </w:pPr>
    </w:p>
    <w:p w14:paraId="2BB6346B" w14:textId="34256E0D" w:rsidR="0064762E" w:rsidRDefault="00322020" w:rsidP="00322020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压力云图</w:t>
      </w:r>
    </w:p>
    <w:p w14:paraId="1AFBC7E2" w14:textId="77777777" w:rsidR="000B6AF2" w:rsidRPr="00DD285E" w:rsidRDefault="000B6AF2" w:rsidP="000B6AF2">
      <w:pPr>
        <w:pStyle w:val="a3"/>
        <w:ind w:left="420" w:firstLineChars="0" w:firstLine="0"/>
      </w:pPr>
    </w:p>
    <w:p w14:paraId="06C609A5" w14:textId="13F2C6D0" w:rsidR="00322020" w:rsidRPr="00DD285E" w:rsidRDefault="0064762E" w:rsidP="000B6AF2">
      <w:pPr>
        <w:ind w:firstLine="480"/>
        <w:jc w:val="center"/>
      </w:pPr>
      <w:r w:rsidRPr="00DD285E">
        <w:rPr>
          <w:noProof/>
        </w:rPr>
        <w:drawing>
          <wp:inline distT="0" distB="0" distL="0" distR="0" wp14:anchorId="496025F9" wp14:editId="089DA51E">
            <wp:extent cx="542925" cy="1895475"/>
            <wp:effectExtent l="0" t="0" r="9525" b="9525"/>
            <wp:docPr id="39" name="图片 39" descr="图片包含 屏幕截图&#10;&#10;已生成极高可信度的说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.jpeg"/>
                    <pic:cNvPicPr/>
                  </pic:nvPicPr>
                  <pic:blipFill rotWithShape="1"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7768" t="3544" r="1938" b="49441"/>
                    <a:stretch/>
                  </pic:blipFill>
                  <pic:spPr bwMode="auto">
                    <a:xfrm>
                      <a:off x="0" y="0"/>
                      <a:ext cx="542925" cy="1895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D285E">
        <w:rPr>
          <w:noProof/>
        </w:rPr>
        <w:drawing>
          <wp:inline distT="0" distB="0" distL="0" distR="0" wp14:anchorId="649152F1" wp14:editId="55097BCF">
            <wp:extent cx="4057650" cy="1457325"/>
            <wp:effectExtent l="0" t="0" r="0" b="9525"/>
            <wp:docPr id="38" name="图片 38" descr="图片包含 屏幕截图&#10;&#10;已生成极高可信度的说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.jpeg"/>
                    <pic:cNvPicPr/>
                  </pic:nvPicPr>
                  <pic:blipFill rotWithShape="1"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19" t="53631" r="11149" b="10222"/>
                    <a:stretch/>
                  </pic:blipFill>
                  <pic:spPr bwMode="auto">
                    <a:xfrm>
                      <a:off x="0" y="0"/>
                      <a:ext cx="4057650" cy="1457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2726BC" w14:textId="31F68720" w:rsidR="0064762E" w:rsidRDefault="0064762E" w:rsidP="00322020">
      <w:pPr>
        <w:pStyle w:val="a3"/>
        <w:numPr>
          <w:ilvl w:val="0"/>
          <w:numId w:val="6"/>
        </w:numPr>
        <w:ind w:firstLineChars="0"/>
      </w:pPr>
      <w:r w:rsidRPr="00DD285E">
        <w:lastRenderedPageBreak/>
        <w:t>网格</w:t>
      </w:r>
      <w:r w:rsidRPr="00DD285E">
        <w:t>2</w:t>
      </w:r>
      <w:r w:rsidR="00322020">
        <w:rPr>
          <w:rFonts w:hint="eastAsia"/>
        </w:rPr>
        <w:t>：</w:t>
      </w:r>
      <w:r w:rsidR="00322020" w:rsidRPr="00DD285E">
        <w:t>1</w:t>
      </w:r>
      <w:r w:rsidR="00322020">
        <w:rPr>
          <w:rFonts w:hint="eastAsia"/>
        </w:rPr>
        <w:t>，</w:t>
      </w:r>
      <w:r w:rsidR="00322020" w:rsidRPr="00DD285E">
        <w:t>2</w:t>
      </w:r>
      <w:r w:rsidR="00322020">
        <w:rPr>
          <w:rFonts w:hint="eastAsia"/>
        </w:rPr>
        <w:t>，</w:t>
      </w:r>
      <w:r w:rsidR="00322020" w:rsidRPr="00DD285E">
        <w:t>3</w:t>
      </w:r>
      <w:r w:rsidR="00322020">
        <w:rPr>
          <w:rFonts w:hint="eastAsia"/>
        </w:rPr>
        <w:t>，</w:t>
      </w:r>
      <w:r w:rsidR="00322020" w:rsidRPr="00DD285E">
        <w:t>5</w:t>
      </w:r>
      <w:r w:rsidR="00322020">
        <w:rPr>
          <w:rFonts w:hint="eastAsia"/>
        </w:rPr>
        <w:t>边界</w:t>
      </w:r>
      <w:r w:rsidRPr="00DD285E">
        <w:t>每条曲线分布</w:t>
      </w:r>
      <w:r w:rsidRPr="00DD285E">
        <w:t>30</w:t>
      </w:r>
      <w:r w:rsidRPr="00DD285E">
        <w:t>个节点，</w:t>
      </w:r>
      <w:r w:rsidRPr="00DD285E">
        <w:t>4</w:t>
      </w:r>
      <w:r w:rsidRPr="00DD285E">
        <w:t>边界分布</w:t>
      </w:r>
      <w:r w:rsidRPr="00DD285E">
        <w:t>60</w:t>
      </w:r>
      <w:r w:rsidRPr="00DD285E">
        <w:t>个节点，总共</w:t>
      </w:r>
      <w:r w:rsidRPr="00DD285E">
        <w:t>2148</w:t>
      </w:r>
      <w:r w:rsidRPr="00DD285E">
        <w:t>个节点，</w:t>
      </w:r>
      <w:r w:rsidRPr="00DD285E">
        <w:t>4037</w:t>
      </w:r>
      <w:r w:rsidRPr="00DD285E">
        <w:t>个单元。</w:t>
      </w:r>
    </w:p>
    <w:p w14:paraId="59AAB21C" w14:textId="63C1D188" w:rsidR="00322020" w:rsidRDefault="00322020" w:rsidP="00322020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网格</w:t>
      </w:r>
    </w:p>
    <w:p w14:paraId="1D90428C" w14:textId="77777777" w:rsidR="000B6AF2" w:rsidRDefault="000B6AF2" w:rsidP="000B6AF2">
      <w:pPr>
        <w:pStyle w:val="a3"/>
        <w:ind w:left="420" w:firstLineChars="0" w:firstLine="0"/>
      </w:pPr>
    </w:p>
    <w:p w14:paraId="6D459605" w14:textId="4255BD2A" w:rsidR="000A3F38" w:rsidRDefault="000A3F38" w:rsidP="000B6AF2">
      <w:pPr>
        <w:pStyle w:val="a3"/>
        <w:ind w:left="420" w:firstLineChars="0" w:firstLine="0"/>
        <w:jc w:val="center"/>
      </w:pPr>
      <w:r w:rsidRPr="00DD285E">
        <w:rPr>
          <w:noProof/>
        </w:rPr>
        <w:drawing>
          <wp:inline distT="0" distB="0" distL="0" distR="0" wp14:anchorId="1E64C9A0" wp14:editId="1B97BC7E">
            <wp:extent cx="4010025" cy="1447800"/>
            <wp:effectExtent l="0" t="0" r="9525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mesh.jpeg"/>
                    <pic:cNvPicPr/>
                  </pic:nvPicPr>
                  <pic:blipFill rotWithShape="1"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61" t="53867" r="11509" b="10222"/>
                    <a:stretch/>
                  </pic:blipFill>
                  <pic:spPr bwMode="auto">
                    <a:xfrm>
                      <a:off x="0" y="0"/>
                      <a:ext cx="4010025" cy="1447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46D8F5" w14:textId="77777777" w:rsidR="000B6AF2" w:rsidRDefault="000B6AF2" w:rsidP="000B6AF2">
      <w:pPr>
        <w:pStyle w:val="a3"/>
        <w:ind w:left="420" w:firstLineChars="0" w:firstLine="0"/>
        <w:jc w:val="center"/>
      </w:pPr>
    </w:p>
    <w:p w14:paraId="1D4C2B4F" w14:textId="2EFE3401" w:rsidR="00322020" w:rsidRDefault="00322020" w:rsidP="00322020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流线图</w:t>
      </w:r>
    </w:p>
    <w:p w14:paraId="691DCDB9" w14:textId="77777777" w:rsidR="000B6AF2" w:rsidRDefault="000B6AF2" w:rsidP="000B6AF2">
      <w:pPr>
        <w:pStyle w:val="a3"/>
        <w:ind w:left="420" w:firstLineChars="0" w:firstLine="0"/>
      </w:pPr>
    </w:p>
    <w:p w14:paraId="1E00135C" w14:textId="376A175C" w:rsidR="000A3F38" w:rsidRDefault="000A3F38" w:rsidP="000B6AF2">
      <w:pPr>
        <w:pStyle w:val="a3"/>
        <w:ind w:left="420" w:firstLineChars="0" w:firstLine="0"/>
        <w:jc w:val="center"/>
      </w:pPr>
      <w:r w:rsidRPr="00DD285E">
        <w:rPr>
          <w:noProof/>
        </w:rPr>
        <w:drawing>
          <wp:inline distT="0" distB="0" distL="0" distR="0" wp14:anchorId="013B7E40" wp14:editId="6266FD8B">
            <wp:extent cx="4029075" cy="1447800"/>
            <wp:effectExtent l="0" t="0" r="952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流线.jpeg"/>
                    <pic:cNvPicPr/>
                  </pic:nvPicPr>
                  <pic:blipFill rotWithShape="1"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280" t="53867" r="11328" b="10222"/>
                    <a:stretch/>
                  </pic:blipFill>
                  <pic:spPr bwMode="auto">
                    <a:xfrm>
                      <a:off x="0" y="0"/>
                      <a:ext cx="4029075" cy="1447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0F0680" w14:textId="77777777" w:rsidR="000B6AF2" w:rsidRDefault="000B6AF2" w:rsidP="000B6AF2">
      <w:pPr>
        <w:pStyle w:val="a3"/>
        <w:ind w:left="420" w:firstLineChars="0" w:firstLine="0"/>
        <w:jc w:val="center"/>
      </w:pPr>
    </w:p>
    <w:p w14:paraId="476FA949" w14:textId="677953C9" w:rsidR="00322020" w:rsidRDefault="00322020" w:rsidP="00322020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速度矢量图</w:t>
      </w:r>
    </w:p>
    <w:p w14:paraId="34902674" w14:textId="77777777" w:rsidR="000B6AF2" w:rsidRDefault="000B6AF2" w:rsidP="000B6AF2">
      <w:pPr>
        <w:pStyle w:val="a3"/>
        <w:ind w:left="420" w:firstLineChars="0" w:firstLine="0"/>
      </w:pPr>
    </w:p>
    <w:p w14:paraId="0676285F" w14:textId="26B33D9B" w:rsidR="000A3F38" w:rsidRDefault="000A3F38" w:rsidP="000B6AF2">
      <w:pPr>
        <w:pStyle w:val="a3"/>
        <w:ind w:left="420" w:firstLineChars="0" w:firstLine="0"/>
        <w:jc w:val="center"/>
      </w:pPr>
      <w:r w:rsidRPr="00DD285E">
        <w:rPr>
          <w:noProof/>
        </w:rPr>
        <w:drawing>
          <wp:inline distT="0" distB="0" distL="0" distR="0" wp14:anchorId="454F343B" wp14:editId="0A939BDF">
            <wp:extent cx="4029075" cy="1447800"/>
            <wp:effectExtent l="0" t="0" r="9525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速度矢量.jpeg"/>
                    <pic:cNvPicPr/>
                  </pic:nvPicPr>
                  <pic:blipFill rotWithShape="1"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280" t="53867" r="11328" b="10222"/>
                    <a:stretch/>
                  </pic:blipFill>
                  <pic:spPr bwMode="auto">
                    <a:xfrm>
                      <a:off x="0" y="0"/>
                      <a:ext cx="4029075" cy="1447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17D722" w14:textId="19200137" w:rsidR="00322020" w:rsidRDefault="00322020" w:rsidP="00322020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速度云图</w:t>
      </w:r>
    </w:p>
    <w:p w14:paraId="7BDB62FC" w14:textId="77777777" w:rsidR="000B6AF2" w:rsidRDefault="000B6AF2" w:rsidP="000B6AF2">
      <w:pPr>
        <w:pStyle w:val="a3"/>
        <w:ind w:left="420" w:firstLineChars="0" w:firstLine="0"/>
      </w:pPr>
    </w:p>
    <w:p w14:paraId="40E011B1" w14:textId="68BB99FD" w:rsidR="000A3F38" w:rsidRDefault="000A3F38" w:rsidP="000B6AF2">
      <w:pPr>
        <w:pStyle w:val="a3"/>
        <w:ind w:left="420" w:firstLineChars="0" w:firstLine="0"/>
        <w:jc w:val="center"/>
      </w:pPr>
      <w:r w:rsidRPr="00DD285E">
        <w:rPr>
          <w:noProof/>
        </w:rPr>
        <w:drawing>
          <wp:inline distT="0" distB="0" distL="0" distR="0" wp14:anchorId="000F6857" wp14:editId="6A227485">
            <wp:extent cx="485775" cy="1514475"/>
            <wp:effectExtent l="0" t="0" r="9525" b="9525"/>
            <wp:docPr id="55" name="图片 55" descr="图片包含 屏幕截图&#10;&#10;已生成极高可信度的说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V.jpeg"/>
                    <pic:cNvPicPr/>
                  </pic:nvPicPr>
                  <pic:blipFill rotWithShape="1"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8671" t="3544" r="2119" b="58891"/>
                    <a:stretch/>
                  </pic:blipFill>
                  <pic:spPr bwMode="auto">
                    <a:xfrm>
                      <a:off x="0" y="0"/>
                      <a:ext cx="485775" cy="1514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D285E">
        <w:rPr>
          <w:noProof/>
        </w:rPr>
        <w:drawing>
          <wp:inline distT="0" distB="0" distL="0" distR="0" wp14:anchorId="36D701E0" wp14:editId="716FC584">
            <wp:extent cx="4000500" cy="1428750"/>
            <wp:effectExtent l="0" t="0" r="0" b="0"/>
            <wp:docPr id="54" name="图片 54" descr="图片包含 屏幕截图&#10;&#10;已生成高可信度的说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速度云图.jpeg"/>
                    <pic:cNvPicPr/>
                  </pic:nvPicPr>
                  <pic:blipFill rotWithShape="1"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61" t="54103" r="11690" b="10458"/>
                    <a:stretch/>
                  </pic:blipFill>
                  <pic:spPr bwMode="auto">
                    <a:xfrm>
                      <a:off x="0" y="0"/>
                      <a:ext cx="4000500" cy="1428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BD6197" w14:textId="2A714CBE" w:rsidR="0064762E" w:rsidRDefault="00322020" w:rsidP="000A3F38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lastRenderedPageBreak/>
        <w:t>压力云图</w:t>
      </w:r>
    </w:p>
    <w:p w14:paraId="5799DDC7" w14:textId="77777777" w:rsidR="000B6AF2" w:rsidRPr="00DD285E" w:rsidRDefault="000B6AF2" w:rsidP="000B6AF2">
      <w:pPr>
        <w:pStyle w:val="a3"/>
        <w:ind w:left="420" w:firstLineChars="0" w:firstLine="0"/>
      </w:pPr>
    </w:p>
    <w:p w14:paraId="1436F253" w14:textId="0A80BCD9" w:rsidR="000B6AF2" w:rsidRPr="00DD285E" w:rsidRDefault="0064762E" w:rsidP="002A10A0">
      <w:pPr>
        <w:ind w:firstLine="480"/>
        <w:jc w:val="center"/>
      </w:pPr>
      <w:r w:rsidRPr="00DD285E">
        <w:rPr>
          <w:noProof/>
        </w:rPr>
        <w:drawing>
          <wp:inline distT="0" distB="0" distL="0" distR="0" wp14:anchorId="71214832" wp14:editId="2E357C61">
            <wp:extent cx="552450" cy="1895475"/>
            <wp:effectExtent l="0" t="0" r="0" b="9525"/>
            <wp:docPr id="51" name="图片 51" descr="图片包含 屏幕截图&#10;&#10;已生成极高可信度的说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.jpeg"/>
                    <pic:cNvPicPr/>
                  </pic:nvPicPr>
                  <pic:blipFill rotWithShape="1"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7768" t="3544" r="1757" b="49441"/>
                    <a:stretch/>
                  </pic:blipFill>
                  <pic:spPr bwMode="auto">
                    <a:xfrm>
                      <a:off x="0" y="0"/>
                      <a:ext cx="552450" cy="1895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D285E">
        <w:rPr>
          <w:noProof/>
        </w:rPr>
        <w:drawing>
          <wp:inline distT="0" distB="0" distL="0" distR="0" wp14:anchorId="40CA883C" wp14:editId="52B8DA2E">
            <wp:extent cx="4010025" cy="1428750"/>
            <wp:effectExtent l="0" t="0" r="9525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P.jpeg"/>
                    <pic:cNvPicPr/>
                  </pic:nvPicPr>
                  <pic:blipFill rotWithShape="1"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61" t="54103" r="11509" b="10458"/>
                    <a:stretch/>
                  </pic:blipFill>
                  <pic:spPr bwMode="auto">
                    <a:xfrm>
                      <a:off x="0" y="0"/>
                      <a:ext cx="4010025" cy="1428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B184C5" w14:textId="0B875FF9" w:rsidR="00C623C9" w:rsidRDefault="00C623C9" w:rsidP="000A3F38">
      <w:pPr>
        <w:pStyle w:val="a3"/>
        <w:numPr>
          <w:ilvl w:val="0"/>
          <w:numId w:val="6"/>
        </w:numPr>
        <w:ind w:firstLineChars="0"/>
      </w:pPr>
      <w:r w:rsidRPr="00DD285E">
        <w:t>网格</w:t>
      </w:r>
      <w:r w:rsidRPr="00DD285E">
        <w:t>3</w:t>
      </w:r>
      <w:r w:rsidR="000A3F38">
        <w:rPr>
          <w:rFonts w:hint="eastAsia"/>
        </w:rPr>
        <w:t>：</w:t>
      </w:r>
      <w:r w:rsidR="000A3F38" w:rsidRPr="00DD285E">
        <w:t>1</w:t>
      </w:r>
      <w:r w:rsidR="000A3F38">
        <w:rPr>
          <w:rFonts w:hint="eastAsia"/>
        </w:rPr>
        <w:t>，</w:t>
      </w:r>
      <w:r w:rsidR="000A3F38" w:rsidRPr="00DD285E">
        <w:t>2</w:t>
      </w:r>
      <w:r w:rsidR="000A3F38">
        <w:rPr>
          <w:rFonts w:hint="eastAsia"/>
        </w:rPr>
        <w:t>，</w:t>
      </w:r>
      <w:r w:rsidR="000A3F38" w:rsidRPr="00DD285E">
        <w:t>3</w:t>
      </w:r>
      <w:r w:rsidR="000A3F38">
        <w:rPr>
          <w:rFonts w:hint="eastAsia"/>
        </w:rPr>
        <w:t>，</w:t>
      </w:r>
      <w:r w:rsidR="000A3F38" w:rsidRPr="00DD285E">
        <w:t>5</w:t>
      </w:r>
      <w:r w:rsidR="000A3F38">
        <w:rPr>
          <w:rFonts w:hint="eastAsia"/>
        </w:rPr>
        <w:t>边界</w:t>
      </w:r>
      <w:r w:rsidRPr="00DD285E">
        <w:t>每条曲线分布</w:t>
      </w:r>
      <w:r w:rsidRPr="00DD285E">
        <w:t>40</w:t>
      </w:r>
      <w:r w:rsidRPr="00DD285E">
        <w:t>个节点，</w:t>
      </w:r>
      <w:r w:rsidRPr="00DD285E">
        <w:t>4</w:t>
      </w:r>
      <w:r w:rsidRPr="00DD285E">
        <w:t>边界分布</w:t>
      </w:r>
      <w:r w:rsidRPr="00DD285E">
        <w:t>50</w:t>
      </w:r>
      <w:r w:rsidRPr="00DD285E">
        <w:t>个节点，总共</w:t>
      </w:r>
      <w:r w:rsidRPr="00DD285E">
        <w:t>3852</w:t>
      </w:r>
      <w:r w:rsidRPr="00DD285E">
        <w:t>个节点，</w:t>
      </w:r>
      <w:r w:rsidRPr="00DD285E">
        <w:t>7355</w:t>
      </w:r>
      <w:r w:rsidRPr="00DD285E">
        <w:t>个单元。</w:t>
      </w:r>
    </w:p>
    <w:p w14:paraId="6312FB19" w14:textId="7DF41528" w:rsidR="002A10A0" w:rsidRDefault="000A3F38" w:rsidP="002A10A0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网格</w:t>
      </w:r>
    </w:p>
    <w:p w14:paraId="52AF660F" w14:textId="6A37D69B" w:rsidR="000A3F38" w:rsidRDefault="000A3F38" w:rsidP="002A10A0">
      <w:pPr>
        <w:pStyle w:val="a3"/>
        <w:ind w:left="420" w:firstLineChars="0" w:firstLine="0"/>
        <w:jc w:val="center"/>
      </w:pPr>
      <w:r w:rsidRPr="00DD285E">
        <w:rPr>
          <w:noProof/>
        </w:rPr>
        <w:drawing>
          <wp:inline distT="0" distB="0" distL="0" distR="0" wp14:anchorId="46E23435" wp14:editId="6EF9A07B">
            <wp:extent cx="4010025" cy="1428750"/>
            <wp:effectExtent l="0" t="0" r="9525" b="0"/>
            <wp:docPr id="56" name="图片 56" descr="图片包含 金属器皿&#10;&#10;已生成高可信度的说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mesh.jpeg"/>
                    <pic:cNvPicPr/>
                  </pic:nvPicPr>
                  <pic:blipFill rotWithShape="1"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61" t="54103" r="11509" b="10458"/>
                    <a:stretch/>
                  </pic:blipFill>
                  <pic:spPr bwMode="auto">
                    <a:xfrm>
                      <a:off x="0" y="0"/>
                      <a:ext cx="4010025" cy="1428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30E10E" w14:textId="77777777" w:rsidR="002A10A0" w:rsidRDefault="002A10A0" w:rsidP="002A10A0">
      <w:pPr>
        <w:pStyle w:val="a3"/>
        <w:ind w:left="420" w:firstLineChars="0" w:firstLine="0"/>
        <w:jc w:val="center"/>
      </w:pPr>
    </w:p>
    <w:p w14:paraId="721D05BB" w14:textId="1D36D3BE" w:rsidR="000A3F38" w:rsidRDefault="000A3F38" w:rsidP="000A3F38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流线图</w:t>
      </w:r>
    </w:p>
    <w:p w14:paraId="5B65EB06" w14:textId="77777777" w:rsidR="002A10A0" w:rsidRDefault="002A10A0" w:rsidP="002A10A0">
      <w:pPr>
        <w:pStyle w:val="a3"/>
        <w:ind w:left="420" w:firstLineChars="0" w:firstLine="0"/>
      </w:pPr>
    </w:p>
    <w:p w14:paraId="54CAFE0B" w14:textId="17DC8EF4" w:rsidR="002A10A0" w:rsidRDefault="000A3F38" w:rsidP="002A10A0">
      <w:pPr>
        <w:pStyle w:val="a3"/>
        <w:ind w:left="420" w:firstLineChars="0" w:firstLine="0"/>
        <w:jc w:val="center"/>
      </w:pPr>
      <w:r w:rsidRPr="00DD285E">
        <w:rPr>
          <w:noProof/>
        </w:rPr>
        <w:drawing>
          <wp:inline distT="0" distB="0" distL="0" distR="0" wp14:anchorId="6B2590CC" wp14:editId="1B30E3F6">
            <wp:extent cx="4019550" cy="146685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流线图.jpeg"/>
                    <pic:cNvPicPr/>
                  </pic:nvPicPr>
                  <pic:blipFill rotWithShape="1"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61" t="53631" r="11329" b="9985"/>
                    <a:stretch/>
                  </pic:blipFill>
                  <pic:spPr bwMode="auto">
                    <a:xfrm>
                      <a:off x="0" y="0"/>
                      <a:ext cx="4019550" cy="1466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64DE04" w14:textId="77777777" w:rsidR="002A10A0" w:rsidRDefault="002A10A0" w:rsidP="002A10A0">
      <w:pPr>
        <w:pStyle w:val="a3"/>
        <w:ind w:left="420" w:firstLineChars="0" w:firstLine="0"/>
        <w:jc w:val="center"/>
      </w:pPr>
    </w:p>
    <w:p w14:paraId="791770CF" w14:textId="3DA625F7" w:rsidR="000A3F38" w:rsidRDefault="000A3F38" w:rsidP="000A3F38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速度矢量图</w:t>
      </w:r>
    </w:p>
    <w:p w14:paraId="2A0B4727" w14:textId="0B41BAD8" w:rsidR="000A3F38" w:rsidRDefault="000A3F38" w:rsidP="002A10A0">
      <w:pPr>
        <w:pStyle w:val="a3"/>
        <w:ind w:left="420" w:firstLineChars="0" w:firstLine="0"/>
        <w:jc w:val="center"/>
      </w:pPr>
      <w:r w:rsidRPr="00DD285E">
        <w:rPr>
          <w:noProof/>
        </w:rPr>
        <w:drawing>
          <wp:inline distT="0" distB="0" distL="0" distR="0" wp14:anchorId="73A9A9A3" wp14:editId="4EDDC2C2">
            <wp:extent cx="4019550" cy="14478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速度矢量图.jpeg"/>
                    <pic:cNvPicPr/>
                  </pic:nvPicPr>
                  <pic:blipFill rotWithShape="1"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281" t="53867" r="11509" b="10222"/>
                    <a:stretch/>
                  </pic:blipFill>
                  <pic:spPr bwMode="auto">
                    <a:xfrm>
                      <a:off x="0" y="0"/>
                      <a:ext cx="4019550" cy="1447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F6062DC" w14:textId="74D83260" w:rsidR="000A3F38" w:rsidRDefault="000A3F38" w:rsidP="000A3F38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lastRenderedPageBreak/>
        <w:t>速度云图</w:t>
      </w:r>
    </w:p>
    <w:p w14:paraId="251181EA" w14:textId="77777777" w:rsidR="002A10A0" w:rsidRDefault="002A10A0" w:rsidP="002A10A0">
      <w:pPr>
        <w:pStyle w:val="a3"/>
        <w:ind w:left="420" w:firstLineChars="0" w:firstLine="0"/>
      </w:pPr>
    </w:p>
    <w:p w14:paraId="13B60E7B" w14:textId="2BB1BD5C" w:rsidR="000A3F38" w:rsidRDefault="000A3F38" w:rsidP="002A10A0">
      <w:pPr>
        <w:pStyle w:val="a3"/>
        <w:ind w:left="420" w:firstLineChars="0" w:firstLine="0"/>
        <w:jc w:val="center"/>
      </w:pPr>
      <w:r w:rsidRPr="00DD285E">
        <w:rPr>
          <w:noProof/>
        </w:rPr>
        <w:drawing>
          <wp:inline distT="0" distB="0" distL="0" distR="0" wp14:anchorId="2D952103" wp14:editId="4D20292F">
            <wp:extent cx="485775" cy="1514475"/>
            <wp:effectExtent l="0" t="0" r="9525" b="9525"/>
            <wp:docPr id="60" name="图片 60" descr="图片包含 屏幕截图&#10;&#10;已生成极高可信度的说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V.jpeg"/>
                    <pic:cNvPicPr/>
                  </pic:nvPicPr>
                  <pic:blipFill rotWithShape="1"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8671" t="3544" r="2119" b="58891"/>
                    <a:stretch/>
                  </pic:blipFill>
                  <pic:spPr bwMode="auto">
                    <a:xfrm>
                      <a:off x="0" y="0"/>
                      <a:ext cx="485775" cy="1514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D285E">
        <w:rPr>
          <w:noProof/>
        </w:rPr>
        <w:drawing>
          <wp:inline distT="0" distB="0" distL="0" distR="0" wp14:anchorId="3668CED0" wp14:editId="6DD2D568">
            <wp:extent cx="4010025" cy="1447800"/>
            <wp:effectExtent l="0" t="0" r="9525" b="0"/>
            <wp:docPr id="59" name="图片 59" descr="图片包含 屏幕截图&#10;&#10;已生成极高可信度的说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速度云图.jpeg"/>
                    <pic:cNvPicPr/>
                  </pic:nvPicPr>
                  <pic:blipFill rotWithShape="1"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61" t="53867" r="11509" b="10222"/>
                    <a:stretch/>
                  </pic:blipFill>
                  <pic:spPr bwMode="auto">
                    <a:xfrm>
                      <a:off x="0" y="0"/>
                      <a:ext cx="4010025" cy="1447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BA339C" w14:textId="77777777" w:rsidR="002A10A0" w:rsidRDefault="002A10A0" w:rsidP="002A10A0">
      <w:pPr>
        <w:pStyle w:val="a3"/>
        <w:ind w:left="420" w:firstLineChars="0" w:firstLine="0"/>
        <w:jc w:val="center"/>
      </w:pPr>
    </w:p>
    <w:p w14:paraId="00B837DF" w14:textId="6E5AC28F" w:rsidR="00C623C9" w:rsidRDefault="000A3F38" w:rsidP="000A3F38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压力云图</w:t>
      </w:r>
    </w:p>
    <w:p w14:paraId="2AE6CE74" w14:textId="77777777" w:rsidR="002A10A0" w:rsidRPr="00DD285E" w:rsidRDefault="002A10A0" w:rsidP="002A10A0">
      <w:pPr>
        <w:ind w:firstLineChars="0" w:firstLine="0"/>
      </w:pPr>
    </w:p>
    <w:p w14:paraId="34EC09A9" w14:textId="0A237CCB" w:rsidR="00C623C9" w:rsidRPr="00DD285E" w:rsidRDefault="00C623C9" w:rsidP="002A10A0">
      <w:pPr>
        <w:ind w:firstLine="480"/>
        <w:jc w:val="center"/>
      </w:pPr>
      <w:r w:rsidRPr="00DD285E">
        <w:rPr>
          <w:noProof/>
        </w:rPr>
        <w:drawing>
          <wp:inline distT="0" distB="0" distL="0" distR="0" wp14:anchorId="0E77303F" wp14:editId="0D8292B8">
            <wp:extent cx="552450" cy="1895475"/>
            <wp:effectExtent l="0" t="0" r="0" b="9525"/>
            <wp:docPr id="62" name="图片 62" descr="图片包含 屏幕截图&#10;&#10;已生成极高可信度的说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.jpeg"/>
                    <pic:cNvPicPr/>
                  </pic:nvPicPr>
                  <pic:blipFill rotWithShape="1"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7768" t="3544" r="1757" b="49441"/>
                    <a:stretch/>
                  </pic:blipFill>
                  <pic:spPr bwMode="auto">
                    <a:xfrm>
                      <a:off x="0" y="0"/>
                      <a:ext cx="552450" cy="1895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D285E">
        <w:rPr>
          <w:noProof/>
        </w:rPr>
        <w:drawing>
          <wp:inline distT="0" distB="0" distL="0" distR="0" wp14:anchorId="1BABD316" wp14:editId="41A6FB41">
            <wp:extent cx="4000500" cy="1428750"/>
            <wp:effectExtent l="0" t="0" r="0" b="0"/>
            <wp:docPr id="61" name="图片 61" descr="图片包含 屏幕截图&#10;&#10;已生成极高可信度的说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p.jpeg"/>
                    <pic:cNvPicPr/>
                  </pic:nvPicPr>
                  <pic:blipFill rotWithShape="1"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61" t="54103" r="11690" b="10458"/>
                    <a:stretch/>
                  </pic:blipFill>
                  <pic:spPr bwMode="auto">
                    <a:xfrm>
                      <a:off x="0" y="0"/>
                      <a:ext cx="4000500" cy="1428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11AA33" w14:textId="6A4DB221" w:rsidR="00C623C9" w:rsidRDefault="00C623C9" w:rsidP="00DD285E">
      <w:pPr>
        <w:ind w:firstLine="480"/>
      </w:pPr>
    </w:p>
    <w:p w14:paraId="0C418F3E" w14:textId="470D8F8E" w:rsidR="000A3F38" w:rsidRDefault="000A3F38" w:rsidP="000A3F38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比较特定位置点的压力和速度值</w:t>
      </w:r>
    </w:p>
    <w:p w14:paraId="6E491F96" w14:textId="77777777" w:rsidR="002A10A0" w:rsidRPr="00DD285E" w:rsidRDefault="002A10A0" w:rsidP="002A10A0">
      <w:pPr>
        <w:pStyle w:val="a3"/>
        <w:ind w:left="420" w:firstLineChars="0" w:firstLine="0"/>
      </w:pPr>
    </w:p>
    <w:p w14:paraId="3AB57D2C" w14:textId="72D457CF" w:rsidR="007418E5" w:rsidRDefault="007418E5" w:rsidP="000A3F38">
      <w:pPr>
        <w:ind w:firstLineChars="0" w:firstLine="0"/>
        <w:jc w:val="center"/>
      </w:pPr>
      <w:r w:rsidRPr="00DD285E">
        <w:rPr>
          <w:noProof/>
        </w:rPr>
        <mc:AlternateContent>
          <mc:Choice Requires="wpc">
            <w:drawing>
              <wp:inline distT="0" distB="0" distL="0" distR="0" wp14:anchorId="31830062" wp14:editId="00786F8A">
                <wp:extent cx="3314700" cy="2933065"/>
                <wp:effectExtent l="0" t="0" r="0" b="635"/>
                <wp:docPr id="210" name="画布 2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96" name="椭圆 196"/>
                        <wps:cNvSpPr/>
                        <wps:spPr>
                          <a:xfrm>
                            <a:off x="1759048" y="458979"/>
                            <a:ext cx="888902" cy="888902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3CCA55E" w14:textId="77777777" w:rsidR="009836AD" w:rsidRDefault="009836AD" w:rsidP="007418E5">
                              <w:pPr>
                                <w:ind w:firstLine="480"/>
                                <w:jc w:val="center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7" name="文本框 198"/>
                        <wps:cNvSpPr txBox="1"/>
                        <wps:spPr>
                          <a:xfrm>
                            <a:off x="171564" y="1214531"/>
                            <a:ext cx="335432" cy="35895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766BD9C" w14:textId="77777777" w:rsidR="009836AD" w:rsidRPr="007418E5" w:rsidRDefault="009836AD" w:rsidP="007418E5">
                              <w:pPr>
                                <w:pStyle w:val="a4"/>
                                <w:spacing w:before="0" w:beforeAutospacing="0" w:after="0" w:afterAutospacing="0"/>
                                <w:ind w:firstLine="480"/>
                                <w:jc w:val="both"/>
                              </w:pPr>
                              <w:r w:rsidRPr="007418E5">
                                <w:rPr>
                                  <w:rFonts w:ascii="等线" w:eastAsia="等线" w:hAnsi="等线" w:cs="Times New Roman"/>
                                  <w:kern w:val="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1" name="椭圆 211"/>
                        <wps:cNvSpPr/>
                        <wps:spPr>
                          <a:xfrm>
                            <a:off x="419157" y="1435850"/>
                            <a:ext cx="90010" cy="9001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椭圆 84"/>
                        <wps:cNvSpPr/>
                        <wps:spPr>
                          <a:xfrm>
                            <a:off x="1759048" y="1628095"/>
                            <a:ext cx="888365" cy="88836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231C845" w14:textId="77777777" w:rsidR="009836AD" w:rsidRDefault="009836AD" w:rsidP="007418E5">
                              <w:pPr>
                                <w:pStyle w:val="a4"/>
                                <w:spacing w:before="0" w:beforeAutospacing="0" w:after="0" w:afterAutospacing="0"/>
                                <w:ind w:firstLine="420"/>
                                <w:jc w:val="center"/>
                              </w:pPr>
                              <w:r>
                                <w:rPr>
                                  <w:rFonts w:eastAsia="等线" w:cs="Times New Roman"/>
                                  <w:kern w:val="2"/>
                                  <w:sz w:val="21"/>
                                  <w:szCs w:val="21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" name="椭圆 85"/>
                        <wps:cNvSpPr/>
                        <wps:spPr>
                          <a:xfrm>
                            <a:off x="506996" y="1067685"/>
                            <a:ext cx="888365" cy="88836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578DCB6" w14:textId="77777777" w:rsidR="009836AD" w:rsidRDefault="009836AD" w:rsidP="007418E5">
                              <w:pPr>
                                <w:pStyle w:val="a4"/>
                                <w:spacing w:before="0" w:beforeAutospacing="0" w:after="0" w:afterAutospacing="0"/>
                                <w:ind w:firstLine="420"/>
                                <w:jc w:val="center"/>
                              </w:pPr>
                              <w:r>
                                <w:rPr>
                                  <w:rFonts w:eastAsia="等线" w:cs="Times New Roman"/>
                                  <w:kern w:val="2"/>
                                  <w:sz w:val="21"/>
                                  <w:szCs w:val="21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" name="椭圆 86"/>
                        <wps:cNvSpPr/>
                        <wps:spPr>
                          <a:xfrm>
                            <a:off x="1395361" y="1427890"/>
                            <a:ext cx="89535" cy="8953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椭圆 87"/>
                        <wps:cNvSpPr/>
                        <wps:spPr>
                          <a:xfrm>
                            <a:off x="900238" y="978150"/>
                            <a:ext cx="89535" cy="8953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椭圆 88"/>
                        <wps:cNvSpPr/>
                        <wps:spPr>
                          <a:xfrm>
                            <a:off x="1669513" y="799080"/>
                            <a:ext cx="89535" cy="8953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文本框 198"/>
                        <wps:cNvSpPr txBox="1"/>
                        <wps:spPr>
                          <a:xfrm>
                            <a:off x="818175" y="619375"/>
                            <a:ext cx="335280" cy="3587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6748F9B" w14:textId="3420435E" w:rsidR="009836AD" w:rsidRDefault="009836AD" w:rsidP="007418E5">
                              <w:pPr>
                                <w:pStyle w:val="a4"/>
                                <w:spacing w:before="0" w:beforeAutospacing="0" w:after="0" w:afterAutospacing="0"/>
                                <w:ind w:firstLine="480"/>
                                <w:jc w:val="both"/>
                              </w:pPr>
                              <w:r>
                                <w:rPr>
                                  <w:rFonts w:ascii="等线" w:hAnsi="等线"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" name="文本框 198"/>
                        <wps:cNvSpPr txBox="1"/>
                        <wps:spPr>
                          <a:xfrm>
                            <a:off x="1426406" y="1338355"/>
                            <a:ext cx="335280" cy="3756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6F49114" w14:textId="52517AFC" w:rsidR="009836AD" w:rsidRDefault="009836AD" w:rsidP="00BC6364">
                              <w:pPr>
                                <w:pStyle w:val="a4"/>
                                <w:spacing w:before="0" w:beforeAutospacing="0" w:after="0" w:afterAutospacing="0"/>
                                <w:ind w:firstLineChars="0" w:firstLine="0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</w:rPr>
                                <w:t>3</w:t>
                              </w:r>
                            </w:p>
                            <w:p w14:paraId="068738FC" w14:textId="2CDA8A33" w:rsidR="009836AD" w:rsidRDefault="009836AD" w:rsidP="007418E5">
                              <w:pPr>
                                <w:pStyle w:val="a4"/>
                                <w:spacing w:before="0" w:beforeAutospacing="0" w:after="0" w:afterAutospacing="0"/>
                                <w:ind w:firstLine="480"/>
                                <w:jc w:val="both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1" name="椭圆 91"/>
                        <wps:cNvSpPr/>
                        <wps:spPr>
                          <a:xfrm>
                            <a:off x="2161200" y="369444"/>
                            <a:ext cx="89535" cy="8953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椭圆 92"/>
                        <wps:cNvSpPr/>
                        <wps:spPr>
                          <a:xfrm>
                            <a:off x="2647413" y="799080"/>
                            <a:ext cx="89535" cy="8953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椭圆 93"/>
                        <wps:cNvSpPr/>
                        <wps:spPr>
                          <a:xfrm>
                            <a:off x="2161200" y="1338355"/>
                            <a:ext cx="89535" cy="8953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" name="文本框 198"/>
                        <wps:cNvSpPr txBox="1"/>
                        <wps:spPr>
                          <a:xfrm>
                            <a:off x="1395361" y="659880"/>
                            <a:ext cx="335280" cy="3752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E468D02" w14:textId="6CA1622C" w:rsidR="009836AD" w:rsidRDefault="009836AD" w:rsidP="00BC6364">
                              <w:pPr>
                                <w:pStyle w:val="a4"/>
                                <w:spacing w:before="0" w:beforeAutospacing="0" w:after="0" w:afterAutospacing="0"/>
                                <w:ind w:firstLineChars="0" w:firstLine="0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</w:rPr>
                                <w:t>4</w:t>
                              </w:r>
                            </w:p>
                            <w:p w14:paraId="34C113E0" w14:textId="4D284E09" w:rsidR="009836AD" w:rsidRDefault="009836AD" w:rsidP="007418E5">
                              <w:pPr>
                                <w:pStyle w:val="a4"/>
                                <w:spacing w:before="0" w:beforeAutospacing="0" w:after="0" w:afterAutospacing="0"/>
                                <w:ind w:firstLine="480"/>
                                <w:jc w:val="both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" name="文本框 198"/>
                        <wps:cNvSpPr txBox="1"/>
                        <wps:spPr>
                          <a:xfrm>
                            <a:off x="2161200" y="52239"/>
                            <a:ext cx="335280" cy="3752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07E9ABA" w14:textId="5B9BC6B0" w:rsidR="009836AD" w:rsidRDefault="009836AD" w:rsidP="007418E5">
                              <w:pPr>
                                <w:pStyle w:val="a4"/>
                                <w:spacing w:before="0" w:beforeAutospacing="0" w:after="0" w:afterAutospacing="0"/>
                                <w:ind w:firstLine="480"/>
                                <w:jc w:val="both"/>
                              </w:pPr>
                              <w:r>
                                <w:rPr>
                                  <w:rFonts w:ascii="等线" w:hAnsi="等线" w:cs="Times New Roman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" name="文本框 198"/>
                        <wps:cNvSpPr txBox="1"/>
                        <wps:spPr>
                          <a:xfrm>
                            <a:off x="2736948" y="547620"/>
                            <a:ext cx="335280" cy="3752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09F5F3" w14:textId="743A2501" w:rsidR="009836AD" w:rsidRDefault="009836AD" w:rsidP="007418E5">
                              <w:pPr>
                                <w:pStyle w:val="a4"/>
                                <w:spacing w:before="0" w:beforeAutospacing="0" w:after="0" w:afterAutospacing="0"/>
                                <w:ind w:firstLine="480"/>
                                <w:jc w:val="both"/>
                              </w:pPr>
                              <w:r>
                                <w:rPr>
                                  <w:rFonts w:ascii="等线" w:hAnsi="等线" w:cs="Times New Roman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" name="文本框 198"/>
                        <wps:cNvSpPr txBox="1"/>
                        <wps:spPr>
                          <a:xfrm>
                            <a:off x="2161200" y="1267075"/>
                            <a:ext cx="335280" cy="3752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5628E8C" w14:textId="2AE4B12E" w:rsidR="009836AD" w:rsidRDefault="009836AD" w:rsidP="007418E5">
                              <w:pPr>
                                <w:pStyle w:val="a4"/>
                                <w:spacing w:before="0" w:beforeAutospacing="0" w:after="0" w:afterAutospacing="0"/>
                                <w:ind w:firstLine="480"/>
                                <w:jc w:val="both"/>
                              </w:pPr>
                              <w:r>
                                <w:rPr>
                                  <w:rFonts w:ascii="等线" w:hAnsi="等线" w:cs="Times New Roman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2" name="直接连接符 212"/>
                        <wps:cNvCnPr/>
                        <wps:spPr>
                          <a:xfrm>
                            <a:off x="108146" y="109389"/>
                            <a:ext cx="311467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" name="直接连接符 99"/>
                        <wps:cNvCnPr/>
                        <wps:spPr>
                          <a:xfrm>
                            <a:off x="108146" y="2842089"/>
                            <a:ext cx="311467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3" name="矩形 213"/>
                        <wps:cNvSpPr/>
                        <wps:spPr>
                          <a:xfrm flipV="1">
                            <a:off x="108147" y="52183"/>
                            <a:ext cx="3114674" cy="57058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chemeClr val="dk1"/>
                            </a:fgClr>
                            <a:bgClr>
                              <a:schemeClr val="bg1"/>
                            </a:bgClr>
                          </a:patt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1" name="矩形 101"/>
                        <wps:cNvSpPr/>
                        <wps:spPr>
                          <a:xfrm flipV="1">
                            <a:off x="108146" y="2832563"/>
                            <a:ext cx="3114040" cy="65137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chemeClr val="dk1"/>
                            </a:fgClr>
                            <a:bgClr>
                              <a:schemeClr val="bg1"/>
                            </a:bgClr>
                          </a:patt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5" name="文本框 215"/>
                        <wps:cNvSpPr txBox="1"/>
                        <wps:spPr>
                          <a:xfrm>
                            <a:off x="135521" y="1347881"/>
                            <a:ext cx="371475" cy="26924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C1EF08A" w14:textId="1EFB1991" w:rsidR="009836AD" w:rsidRDefault="009836AD" w:rsidP="000A3F38">
                              <w:pPr>
                                <w:ind w:firstLineChars="0" w:firstLine="0"/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" name="文本框 215"/>
                        <wps:cNvSpPr txBox="1"/>
                        <wps:spPr>
                          <a:xfrm>
                            <a:off x="732450" y="659630"/>
                            <a:ext cx="421005" cy="3244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3CE3236" w14:textId="59D5084D" w:rsidR="009836AD" w:rsidRDefault="009836AD" w:rsidP="000A3F38">
                              <w:pPr>
                                <w:pStyle w:val="a4"/>
                                <w:spacing w:before="0" w:beforeAutospacing="0" w:after="0" w:afterAutospacing="0"/>
                                <w:ind w:firstLineChars="0" w:firstLine="0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1" name="文本框 221"/>
                        <wps:cNvSpPr txBox="1"/>
                        <wps:spPr>
                          <a:xfrm>
                            <a:off x="2046871" y="153078"/>
                            <a:ext cx="276790" cy="3059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EBBB46A" w14:textId="28BCBA13" w:rsidR="009836AD" w:rsidRDefault="009836AD" w:rsidP="00BC6364">
                              <w:pPr>
                                <w:ind w:firstLineChars="0" w:firstLine="0"/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3" name="文本框 223"/>
                        <wps:cNvSpPr txBox="1"/>
                        <wps:spPr>
                          <a:xfrm>
                            <a:off x="2736948" y="685075"/>
                            <a:ext cx="271878" cy="3017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4C5A510" w14:textId="28116667" w:rsidR="009836AD" w:rsidRDefault="009836AD" w:rsidP="00BC6364">
                              <w:pPr>
                                <w:ind w:firstLineChars="0" w:firstLine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文本框 64"/>
                        <wps:cNvSpPr txBox="1"/>
                        <wps:spPr>
                          <a:xfrm>
                            <a:off x="2046871" y="1356270"/>
                            <a:ext cx="524314" cy="2860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39B3CBB" w14:textId="6A9CC705" w:rsidR="009836AD" w:rsidRDefault="009836AD" w:rsidP="00BC6364">
                              <w:pPr>
                                <w:ind w:firstLineChars="0" w:firstLine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1830062" id="画布 210" o:spid="_x0000_s1061" editas="canvas" style="width:261pt;height:230.95pt;mso-position-horizontal-relative:char;mso-position-vertical-relative:line" coordsize="33147,293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">
                <v:shape id="_x0000_s1062" type="#_x0000_t75" style="position:absolute;width:33147;height:29330;visibility:visible;mso-wrap-style:square">
                  <v:fill o:detectmouseclick="t"/>
                  <v:path o:connecttype="none"/>
                </v:shape>
                <v:oval id="椭圆 196" o:spid="_x0000_s1063" style="position:absolute;left:17590;top:4589;width:8889;height:88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" filled="f" strokecolor="black [3213]" strokeweight="1pt">
                  <v:stroke joinstyle="miter"/>
                  <v:textbox>
                    <w:txbxContent>
                      <w:p w14:paraId="23CCA55E" w14:textId="77777777" w:rsidR="009836AD" w:rsidRDefault="009836AD" w:rsidP="007418E5">
                        <w:pPr>
                          <w:ind w:firstLine="480"/>
                          <w:jc w:val="center"/>
                        </w:pPr>
                      </w:p>
                    </w:txbxContent>
                  </v:textbox>
                </v:oval>
                <v:shape id="文本框 198" o:spid="_x0000_s1064" type="#_x0000_t202" style="position:absolute;left:1715;top:12145;width:3354;height:35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" filled="f" stroked="f" strokeweight=".5pt">
                  <v:textbox>
                    <w:txbxContent>
                      <w:p w14:paraId="0766BD9C" w14:textId="77777777" w:rsidR="009836AD" w:rsidRPr="007418E5" w:rsidRDefault="009836AD" w:rsidP="007418E5">
                        <w:pPr>
                          <w:pStyle w:val="a4"/>
                          <w:spacing w:before="0" w:beforeAutospacing="0" w:after="0" w:afterAutospacing="0"/>
                          <w:ind w:firstLine="480"/>
                          <w:jc w:val="both"/>
                        </w:pPr>
                        <w:r w:rsidRPr="007418E5">
                          <w:rPr>
                            <w:rFonts w:ascii="等线" w:eastAsia="等线" w:hAnsi="等线" w:cs="Times New Roman"/>
                            <w:kern w:val="2"/>
                          </w:rPr>
                          <w:t>1</w:t>
                        </w:r>
                      </w:p>
                    </w:txbxContent>
                  </v:textbox>
                </v:shape>
                <v:oval id="椭圆 211" o:spid="_x0000_s1065" style="position:absolute;left:4191;top:14358;width:900;height: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" fillcolor="black [3200]" strokecolor="black [1600]" strokeweight="1pt">
                  <v:stroke joinstyle="miter"/>
                </v:oval>
                <v:oval id="椭圆 84" o:spid="_x0000_s1066" style="position:absolute;left:17590;top:16280;width:8884;height:88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" filled="f" strokecolor="black [3213]" strokeweight="1pt">
                  <v:stroke joinstyle="miter"/>
                  <v:textbox>
                    <w:txbxContent>
                      <w:p w14:paraId="7231C845" w14:textId="77777777" w:rsidR="009836AD" w:rsidRDefault="009836AD" w:rsidP="007418E5">
                        <w:pPr>
                          <w:pStyle w:val="a4"/>
                          <w:spacing w:before="0" w:beforeAutospacing="0" w:after="0" w:afterAutospacing="0"/>
                          <w:ind w:firstLine="420"/>
                          <w:jc w:val="center"/>
                        </w:pPr>
                        <w:r>
                          <w:rPr>
                            <w:rFonts w:eastAsia="等线" w:cs="Times New Roman"/>
                            <w:kern w:val="2"/>
                            <w:sz w:val="21"/>
                            <w:szCs w:val="21"/>
                          </w:rPr>
                          <w:t> </w:t>
                        </w:r>
                      </w:p>
                    </w:txbxContent>
                  </v:textbox>
                </v:oval>
                <v:oval id="椭圆 85" o:spid="_x0000_s1067" style="position:absolute;left:5069;top:10676;width:8884;height:88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" filled="f" strokecolor="black [3213]" strokeweight="1pt">
                  <v:stroke joinstyle="miter"/>
                  <v:textbox>
                    <w:txbxContent>
                      <w:p w14:paraId="6578DCB6" w14:textId="77777777" w:rsidR="009836AD" w:rsidRDefault="009836AD" w:rsidP="007418E5">
                        <w:pPr>
                          <w:pStyle w:val="a4"/>
                          <w:spacing w:before="0" w:beforeAutospacing="0" w:after="0" w:afterAutospacing="0"/>
                          <w:ind w:firstLine="420"/>
                          <w:jc w:val="center"/>
                        </w:pPr>
                        <w:r>
                          <w:rPr>
                            <w:rFonts w:eastAsia="等线" w:cs="Times New Roman"/>
                            <w:kern w:val="2"/>
                            <w:sz w:val="21"/>
                            <w:szCs w:val="21"/>
                          </w:rPr>
                          <w:t> </w:t>
                        </w:r>
                      </w:p>
                    </w:txbxContent>
                  </v:textbox>
                </v:oval>
                <v:oval id="椭圆 86" o:spid="_x0000_s1068" style="position:absolute;left:13953;top:14278;width:895;height:8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" fillcolor="black [3200]" strokecolor="black [1600]" strokeweight="1pt">
                  <v:stroke joinstyle="miter"/>
                </v:oval>
                <v:oval id="椭圆 87" o:spid="_x0000_s1069" style="position:absolute;left:9002;top:9781;width:895;height:8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" fillcolor="black [3200]" strokecolor="black [1600]" strokeweight="1pt">
                  <v:stroke joinstyle="miter"/>
                </v:oval>
                <v:oval id="椭圆 88" o:spid="_x0000_s1070" style="position:absolute;left:16695;top:7990;width:895;height:8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" fillcolor="black [3200]" strokecolor="black [1600]" strokeweight="1pt">
                  <v:stroke joinstyle="miter"/>
                </v:oval>
                <v:shape id="文本框 198" o:spid="_x0000_s1071" type="#_x0000_t202" style="position:absolute;left:8181;top:6193;width:3353;height:3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" filled="f" stroked="f" strokeweight=".5pt">
                  <v:textbox>
                    <w:txbxContent>
                      <w:p w14:paraId="46748F9B" w14:textId="3420435E" w:rsidR="009836AD" w:rsidRDefault="009836AD" w:rsidP="007418E5">
                        <w:pPr>
                          <w:pStyle w:val="a4"/>
                          <w:spacing w:before="0" w:beforeAutospacing="0" w:after="0" w:afterAutospacing="0"/>
                          <w:ind w:firstLine="480"/>
                          <w:jc w:val="both"/>
                        </w:pPr>
                        <w:r>
                          <w:rPr>
                            <w:rFonts w:ascii="等线" w:hAnsi="等线" w:cs="Times New Roman"/>
                          </w:rPr>
                          <w:t>2</w:t>
                        </w:r>
                      </w:p>
                    </w:txbxContent>
                  </v:textbox>
                </v:shape>
                <v:shape id="文本框 198" o:spid="_x0000_s1072" type="#_x0000_t202" style="position:absolute;left:14264;top:13383;width:3352;height:3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" filled="f" stroked="f" strokeweight=".5pt">
                  <v:textbox>
                    <w:txbxContent>
                      <w:p w14:paraId="56F49114" w14:textId="52517AFC" w:rsidR="009836AD" w:rsidRDefault="009836AD" w:rsidP="00BC6364">
                        <w:pPr>
                          <w:pStyle w:val="a4"/>
                          <w:spacing w:before="0" w:beforeAutospacing="0" w:after="0" w:afterAutospacing="0"/>
                          <w:ind w:firstLineChars="0" w:firstLine="0"/>
                          <w:jc w:val="center"/>
                        </w:pPr>
                        <w:r>
                          <w:rPr>
                            <w:rFonts w:ascii="Times New Roman" w:hAnsi="Times New Roman" w:cs="Times New Roman"/>
                            <w:kern w:val="2"/>
                          </w:rPr>
                          <w:t>3</w:t>
                        </w:r>
                      </w:p>
                      <w:p w14:paraId="068738FC" w14:textId="2CDA8A33" w:rsidR="009836AD" w:rsidRDefault="009836AD" w:rsidP="007418E5">
                        <w:pPr>
                          <w:pStyle w:val="a4"/>
                          <w:spacing w:before="0" w:beforeAutospacing="0" w:after="0" w:afterAutospacing="0"/>
                          <w:ind w:firstLine="480"/>
                          <w:jc w:val="both"/>
                        </w:pPr>
                      </w:p>
                    </w:txbxContent>
                  </v:textbox>
                </v:shape>
                <v:oval id="椭圆 91" o:spid="_x0000_s1073" style="position:absolute;left:21612;top:3694;width:895;height:8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" fillcolor="black [3200]" strokecolor="black [1600]" strokeweight="1pt">
                  <v:stroke joinstyle="miter"/>
                </v:oval>
                <v:oval id="椭圆 92" o:spid="_x0000_s1074" style="position:absolute;left:26474;top:7990;width:895;height:8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" fillcolor="black [3200]" strokecolor="black [1600]" strokeweight="1pt">
                  <v:stroke joinstyle="miter"/>
                </v:oval>
                <v:oval id="椭圆 93" o:spid="_x0000_s1075" style="position:absolute;left:21612;top:13383;width:895;height:8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" fillcolor="black [3200]" strokecolor="black [1600]" strokeweight="1pt">
                  <v:stroke joinstyle="miter"/>
                </v:oval>
                <v:shape id="文本框 198" o:spid="_x0000_s1076" type="#_x0000_t202" style="position:absolute;left:13953;top:6598;width:3353;height:3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x/W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xv8f1sYAAADbAAAA&#10;DwAAAAAAAAAAAAAAAAAHAgAAZHJzL2Rvd25yZXYueG1sUEsFBgAAAAADAAMAtwAAAPoCAAAAAA==&#10;" filled="f" stroked="f" strokeweight=".5pt">
                  <v:textbox>
                    <w:txbxContent>
                      <w:p w14:paraId="1E468D02" w14:textId="6CA1622C" w:rsidR="009836AD" w:rsidRDefault="009836AD" w:rsidP="00BC6364">
                        <w:pPr>
                          <w:pStyle w:val="a4"/>
                          <w:spacing w:before="0" w:beforeAutospacing="0" w:after="0" w:afterAutospacing="0"/>
                          <w:ind w:firstLineChars="0" w:firstLine="0"/>
                          <w:jc w:val="center"/>
                        </w:pPr>
                        <w:r>
                          <w:rPr>
                            <w:rFonts w:ascii="Times New Roman" w:hAnsi="Times New Roman" w:cs="Times New Roman"/>
                            <w:kern w:val="2"/>
                          </w:rPr>
                          <w:t>4</w:t>
                        </w:r>
                      </w:p>
                      <w:p w14:paraId="34C113E0" w14:textId="4D284E09" w:rsidR="009836AD" w:rsidRDefault="009836AD" w:rsidP="007418E5">
                        <w:pPr>
                          <w:pStyle w:val="a4"/>
                          <w:spacing w:before="0" w:beforeAutospacing="0" w:after="0" w:afterAutospacing="0"/>
                          <w:ind w:firstLine="480"/>
                          <w:jc w:val="both"/>
                        </w:pPr>
                      </w:p>
                    </w:txbxContent>
                  </v:textbox>
                </v:shape>
                <v:shape id="文本框 198" o:spid="_x0000_s1077" type="#_x0000_t202" style="position:absolute;left:21612;top:522;width:3352;height:3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7pN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TIbw9yX8ADl/AwAA//8DAFBLAQItABQABgAIAAAAIQDb4fbL7gAAAIUBAAATAAAAAAAAAAAA&#10;AAAAAAAAAABbQ29udGVudF9UeXBlc10ueG1sUEsBAi0AFAAGAAgAAAAhAFr0LFu/AAAAFQEAAAsA&#10;AAAAAAAAAAAAAAAAHwEAAF9yZWxzLy5yZWxzUEsBAi0AFAAGAAgAAAAhAKmzuk3EAAAA2wAAAA8A&#10;AAAAAAAAAAAAAAAABwIAAGRycy9kb3ducmV2LnhtbFBLBQYAAAAAAwADALcAAAD4AgAAAAA=&#10;" filled="f" stroked="f" strokeweight=".5pt">
                  <v:textbox>
                    <w:txbxContent>
                      <w:p w14:paraId="007E9ABA" w14:textId="5B9BC6B0" w:rsidR="009836AD" w:rsidRDefault="009836AD" w:rsidP="007418E5">
                        <w:pPr>
                          <w:pStyle w:val="a4"/>
                          <w:spacing w:before="0" w:beforeAutospacing="0" w:after="0" w:afterAutospacing="0"/>
                          <w:ind w:firstLine="480"/>
                          <w:jc w:val="both"/>
                        </w:pPr>
                        <w:r>
                          <w:rPr>
                            <w:rFonts w:ascii="等线" w:hAnsi="等线" w:cs="Times New Roman"/>
                          </w:rPr>
                          <w:t>5</w:t>
                        </w:r>
                      </w:p>
                    </w:txbxContent>
                  </v:textbox>
                </v:shape>
                <v:shape id="文本框 198" o:spid="_x0000_s1078" type="#_x0000_t202" style="position:absolute;left:27369;top:5476;width:3353;height:3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SQ6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" filled="f" stroked="f" strokeweight=".5pt">
                  <v:textbox>
                    <w:txbxContent>
                      <w:p w14:paraId="2109F5F3" w14:textId="743A2501" w:rsidR="009836AD" w:rsidRDefault="009836AD" w:rsidP="007418E5">
                        <w:pPr>
                          <w:pStyle w:val="a4"/>
                          <w:spacing w:before="0" w:beforeAutospacing="0" w:after="0" w:afterAutospacing="0"/>
                          <w:ind w:firstLine="480"/>
                          <w:jc w:val="both"/>
                        </w:pPr>
                        <w:r>
                          <w:rPr>
                            <w:rFonts w:ascii="等线" w:hAnsi="等线" w:cs="Times New Roman"/>
                          </w:rPr>
                          <w:t>6</w:t>
                        </w:r>
                      </w:p>
                    </w:txbxContent>
                  </v:textbox>
                </v:shape>
                <v:shape id="文本框 198" o:spid="_x0000_s1079" type="#_x0000_t202" style="position:absolute;left:21612;top:12670;width:3352;height:3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LYGh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pe5nD/En6AXN0AAAD//wMAUEsBAi0AFAAGAAgAAAAhANvh9svuAAAAhQEAABMAAAAAAAAA&#10;AAAAAAAAAAAAAFtDb250ZW50X1R5cGVzXS54bWxQSwECLQAUAAYACAAAACEAWvQsW78AAAAVAQAA&#10;CwAAAAAAAAAAAAAAAAAfAQAAX3JlbHMvLnJlbHNQSwECLQAUAAYACAAAACEANi2BocYAAADbAAAA&#10;DwAAAAAAAAAAAAAAAAAHAgAAZHJzL2Rvd25yZXYueG1sUEsFBgAAAAADAAMAtwAAAPoCAAAAAA==&#10;" filled="f" stroked="f" strokeweight=".5pt">
                  <v:textbox>
                    <w:txbxContent>
                      <w:p w14:paraId="35628E8C" w14:textId="2AE4B12E" w:rsidR="009836AD" w:rsidRDefault="009836AD" w:rsidP="007418E5">
                        <w:pPr>
                          <w:pStyle w:val="a4"/>
                          <w:spacing w:before="0" w:beforeAutospacing="0" w:after="0" w:afterAutospacing="0"/>
                          <w:ind w:firstLine="480"/>
                          <w:jc w:val="both"/>
                        </w:pPr>
                        <w:r>
                          <w:rPr>
                            <w:rFonts w:ascii="等线" w:hAnsi="等线" w:cs="Times New Roman"/>
                          </w:rPr>
                          <w:t>7</w:t>
                        </w:r>
                      </w:p>
                    </w:txbxContent>
                  </v:textbox>
                </v:shape>
                <v:line id="直接连接符 212" o:spid="_x0000_s1080" style="position:absolute;visibility:visible;mso-wrap-style:square" from="1081,1093" to="32228,1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" strokecolor="black [3200]" strokeweight=".5pt">
                  <v:stroke joinstyle="miter"/>
                </v:line>
                <v:line id="直接连接符 99" o:spid="_x0000_s1081" style="position:absolute;visibility:visible;mso-wrap-style:square" from="1081,28420" to="32228,28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" strokecolor="black [3200]" strokeweight=".5pt">
                  <v:stroke joinstyle="miter"/>
                </v:line>
                <v:rect id="矩形 213" o:spid="_x0000_s1082" style="position:absolute;left:1081;top:521;width:31147;height:571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" fillcolor="black [3200]" strokecolor="black [1600]" strokeweight="1pt">
                  <v:fill r:id="rId11" o:title="" color2="white [3212]" type="pattern"/>
                </v:rect>
                <v:rect id="矩形 101" o:spid="_x0000_s1083" style="position:absolute;left:1081;top:28325;width:31140;height:652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" fillcolor="black [3200]" strokecolor="black [1600]" strokeweight="1pt">
                  <v:fill r:id="rId11" o:title="" color2="white [3212]" type="pattern"/>
                </v:rect>
                <v:shape id="文本框 215" o:spid="_x0000_s1084" type="#_x0000_t202" style="position:absolute;left:1355;top:13478;width:3714;height:2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146xgAAANw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X8DfmXAE5OoXAAD//wMAUEsBAi0AFAAGAAgAAAAhANvh9svuAAAAhQEAABMAAAAAAAAA&#10;AAAAAAAAAAAAAFtDb250ZW50X1R5cGVzXS54bWxQSwECLQAUAAYACAAAACEAWvQsW78AAAAVAQAA&#10;CwAAAAAAAAAAAAAAAAAfAQAAX3JlbHMvLnJlbHNQSwECLQAUAAYACAAAACEAJx9eOsYAAADcAAAA&#10;DwAAAAAAAAAAAAAAAAAHAgAAZHJzL2Rvd25yZXYueG1sUEsFBgAAAAADAAMAtwAAAPoCAAAAAA==&#10;" filled="f" stroked="f" strokeweight=".5pt">
                  <v:textbox>
                    <w:txbxContent>
                      <w:p w14:paraId="4C1EF08A" w14:textId="1EFB1991" w:rsidR="009836AD" w:rsidRDefault="009836AD" w:rsidP="000A3F38">
                        <w:pPr>
                          <w:ind w:firstLineChars="0" w:firstLine="0"/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文本框 215" o:spid="_x0000_s1085" type="#_x0000_t202" style="position:absolute;left:7324;top:6596;width:4210;height:3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wwAxAAAANw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GgJ/8+EC+TmCgAA//8DAFBLAQItABQABgAIAAAAIQDb4fbL7gAAAIUBAAATAAAAAAAAAAAA&#10;AAAAAAAAAABbQ29udGVudF9UeXBlc10ueG1sUEsBAi0AFAAGAAgAAAAhAFr0LFu/AAAAFQEAAAsA&#10;AAAAAAAAAAAAAAAAHwEAAF9yZWxzLy5yZWxzUEsBAi0AFAAGAAgAAAAhABavDADEAAAA3AAAAA8A&#10;AAAAAAAAAAAAAAAABwIAAGRycy9kb3ducmV2LnhtbFBLBQYAAAAAAwADALcAAAD4AgAAAAA=&#10;" filled="f" stroked="f" strokeweight=".5pt">
                  <v:textbox>
                    <w:txbxContent>
                      <w:p w14:paraId="23CE3236" w14:textId="59D5084D" w:rsidR="009836AD" w:rsidRDefault="009836AD" w:rsidP="000A3F38">
                        <w:pPr>
                          <w:pStyle w:val="a4"/>
                          <w:spacing w:before="0" w:beforeAutospacing="0" w:after="0" w:afterAutospacing="0"/>
                          <w:ind w:firstLineChars="0" w:firstLine="0"/>
                          <w:jc w:val="center"/>
                        </w:pPr>
                        <w:r>
                          <w:rPr>
                            <w:rFonts w:ascii="Times New Roman" w:hAnsi="Times New Roman" w:cs="Times New Roman"/>
                            <w:kern w:val="2"/>
                          </w:rPr>
                          <w:t>2</w:t>
                        </w:r>
                      </w:p>
                    </w:txbxContent>
                  </v:textbox>
                </v:shape>
                <v:shape id="文本框 221" o:spid="_x0000_s1086" type="#_x0000_t202" style="position:absolute;left:20468;top:1530;width:2768;height:30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JKExQAAANw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" filled="f" stroked="f" strokeweight=".5pt">
                  <v:textbox>
                    <w:txbxContent>
                      <w:p w14:paraId="5EBBB46A" w14:textId="28BCBA13" w:rsidR="009836AD" w:rsidRDefault="009836AD" w:rsidP="00BC6364">
                        <w:pPr>
                          <w:ind w:firstLineChars="0" w:firstLine="0"/>
                          <w:jc w:val="center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文本框 223" o:spid="_x0000_s1087" type="#_x0000_t202" style="position:absolute;left:27369;top:6850;width:2719;height:30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qloxQAAANw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" filled="f" stroked="f" strokeweight=".5pt">
                  <v:textbox>
                    <w:txbxContent>
                      <w:p w14:paraId="64C5A510" w14:textId="28116667" w:rsidR="009836AD" w:rsidRDefault="009836AD" w:rsidP="00BC6364">
                        <w:pPr>
                          <w:ind w:firstLineChars="0" w:firstLine="0"/>
                          <w:jc w:val="center"/>
                        </w:pPr>
                        <w:r>
                          <w:rPr>
                            <w:rFonts w:hint="eastAsia"/>
                          </w:rPr>
                          <w:t>6</w:t>
                        </w:r>
                      </w:p>
                    </w:txbxContent>
                  </v:textbox>
                </v:shape>
                <v:shape id="文本框 64" o:spid="_x0000_s1088" type="#_x0000_t202" style="position:absolute;left:20468;top:13562;width:5243;height:28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<v:textbox>
                    <w:txbxContent>
                      <w:p w14:paraId="339B3CBB" w14:textId="6A9CC705" w:rsidR="009836AD" w:rsidRDefault="009836AD" w:rsidP="00BC6364">
                        <w:pPr>
                          <w:ind w:firstLineChars="0" w:firstLine="0"/>
                          <w:jc w:val="center"/>
                        </w:pPr>
                        <w:r>
                          <w:rPr>
                            <w:rFonts w:hint="eastAsia"/>
                          </w:rPr>
                          <w:t>7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7399AB5" w14:textId="77777777" w:rsidR="002A10A0" w:rsidRPr="00DD285E" w:rsidRDefault="002A10A0" w:rsidP="000A3F38">
      <w:pPr>
        <w:ind w:firstLineChars="0" w:firstLine="0"/>
        <w:jc w:val="center"/>
      </w:pPr>
    </w:p>
    <w:p w14:paraId="6E98B13D" w14:textId="57F0EAFE" w:rsidR="002A10A0" w:rsidRDefault="000A3F38" w:rsidP="000A3F38">
      <w:pPr>
        <w:ind w:firstLineChars="0" w:firstLine="0"/>
      </w:pPr>
      <w:r>
        <w:rPr>
          <w:rFonts w:hint="eastAsia"/>
        </w:rPr>
        <w:t>如上图所示，</w:t>
      </w:r>
      <w:r w:rsidR="005623E7" w:rsidRPr="00DD285E">
        <w:t>在</w:t>
      </w:r>
      <w:r w:rsidR="00E67836" w:rsidRPr="00DD285E">
        <w:t>不同网格下</w:t>
      </w:r>
      <w:r w:rsidR="005623E7" w:rsidRPr="00DD285E">
        <w:t>，对以上</w:t>
      </w:r>
      <w:r w:rsidR="005623E7" w:rsidRPr="00DD285E">
        <w:t>7</w:t>
      </w:r>
      <w:r w:rsidR="005623E7" w:rsidRPr="00DD285E">
        <w:t>个点</w:t>
      </w:r>
      <w:r w:rsidR="00E67836" w:rsidRPr="00DD285E">
        <w:t>的</w:t>
      </w:r>
      <w:r w:rsidR="00713FF5" w:rsidRPr="00DD285E">
        <w:t>压力，速度进行比较</w:t>
      </w:r>
      <w:r w:rsidR="005623E7" w:rsidRPr="00DD285E">
        <w:t>，</w:t>
      </w:r>
    </w:p>
    <w:tbl>
      <w:tblPr>
        <w:tblStyle w:val="a9"/>
        <w:tblW w:w="4815" w:type="dxa"/>
        <w:jc w:val="center"/>
        <w:tblLook w:val="04A0" w:firstRow="1" w:lastRow="0" w:firstColumn="1" w:lastColumn="0" w:noHBand="0" w:noVBand="1"/>
      </w:tblPr>
      <w:tblGrid>
        <w:gridCol w:w="1555"/>
        <w:gridCol w:w="1134"/>
        <w:gridCol w:w="1134"/>
        <w:gridCol w:w="992"/>
      </w:tblGrid>
      <w:tr w:rsidR="000A3F38" w14:paraId="3549920C" w14:textId="77777777" w:rsidTr="00BC6364">
        <w:trPr>
          <w:jc w:val="center"/>
        </w:trPr>
        <w:tc>
          <w:tcPr>
            <w:tcW w:w="1555" w:type="dxa"/>
          </w:tcPr>
          <w:p w14:paraId="07087DB9" w14:textId="275BA82C" w:rsidR="000A3F38" w:rsidRDefault="00BC6364" w:rsidP="000A3F38">
            <w:pPr>
              <w:ind w:firstLineChars="0" w:firstLine="0"/>
            </w:pPr>
            <w:r>
              <w:rPr>
                <w:rFonts w:hint="eastAsia"/>
              </w:rPr>
              <w:lastRenderedPageBreak/>
              <w:t>1</w:t>
            </w:r>
          </w:p>
        </w:tc>
        <w:tc>
          <w:tcPr>
            <w:tcW w:w="1134" w:type="dxa"/>
          </w:tcPr>
          <w:p w14:paraId="6BCBE843" w14:textId="1CC542D0" w:rsidR="000A3F38" w:rsidRDefault="000A3F38" w:rsidP="000A3F38">
            <w:pPr>
              <w:ind w:firstLineChars="0" w:firstLine="0"/>
            </w:pPr>
            <w:r>
              <w:rPr>
                <w:rFonts w:hint="eastAsia"/>
              </w:rPr>
              <w:t>网格</w:t>
            </w: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089A4C2D" w14:textId="75F20C70" w:rsidR="000A3F38" w:rsidRDefault="000A3F38" w:rsidP="000A3F38">
            <w:pPr>
              <w:ind w:firstLineChars="0" w:firstLine="0"/>
            </w:pPr>
            <w:r>
              <w:rPr>
                <w:rFonts w:hint="eastAsia"/>
              </w:rPr>
              <w:t>网格</w:t>
            </w:r>
            <w:r>
              <w:rPr>
                <w:rFonts w:hint="eastAsia"/>
              </w:rPr>
              <w:t>2</w:t>
            </w:r>
          </w:p>
        </w:tc>
        <w:tc>
          <w:tcPr>
            <w:tcW w:w="992" w:type="dxa"/>
          </w:tcPr>
          <w:p w14:paraId="22691B50" w14:textId="6A09B69E" w:rsidR="000A3F38" w:rsidRDefault="000A3F38" w:rsidP="000A3F38">
            <w:pPr>
              <w:ind w:firstLineChars="0" w:firstLine="0"/>
            </w:pPr>
            <w:r>
              <w:rPr>
                <w:rFonts w:hint="eastAsia"/>
              </w:rPr>
              <w:t>网格</w:t>
            </w:r>
            <w:r>
              <w:rPr>
                <w:rFonts w:hint="eastAsia"/>
              </w:rPr>
              <w:t>3</w:t>
            </w:r>
          </w:p>
        </w:tc>
      </w:tr>
      <w:tr w:rsidR="000A3F38" w14:paraId="4086EDA7" w14:textId="77777777" w:rsidTr="00BC6364">
        <w:trPr>
          <w:jc w:val="center"/>
        </w:trPr>
        <w:tc>
          <w:tcPr>
            <w:tcW w:w="1555" w:type="dxa"/>
          </w:tcPr>
          <w:p w14:paraId="6274A2DC" w14:textId="3794C951" w:rsidR="000A3F38" w:rsidRDefault="000A3F38" w:rsidP="000A3F38">
            <w:pPr>
              <w:ind w:firstLineChars="0" w:firstLine="0"/>
            </w:pPr>
            <w:r w:rsidRPr="00DD285E">
              <w:t>U(m/s)</w:t>
            </w:r>
          </w:p>
        </w:tc>
        <w:tc>
          <w:tcPr>
            <w:tcW w:w="1134" w:type="dxa"/>
          </w:tcPr>
          <w:p w14:paraId="2F98BD38" w14:textId="6AE09127" w:rsidR="000A3F38" w:rsidRDefault="000A3F38" w:rsidP="000A3F38">
            <w:pPr>
              <w:ind w:firstLineChars="0" w:firstLine="0"/>
            </w:pPr>
            <w:r w:rsidRPr="00BA3930">
              <w:t>0.355</w:t>
            </w:r>
          </w:p>
        </w:tc>
        <w:tc>
          <w:tcPr>
            <w:tcW w:w="1134" w:type="dxa"/>
          </w:tcPr>
          <w:p w14:paraId="119FEB62" w14:textId="5D8F5468" w:rsidR="000A3F38" w:rsidRDefault="000A3F38" w:rsidP="000A3F38">
            <w:pPr>
              <w:ind w:firstLineChars="0" w:firstLine="0"/>
            </w:pPr>
            <w:r w:rsidRPr="00611BAC">
              <w:t>0.203</w:t>
            </w:r>
          </w:p>
        </w:tc>
        <w:tc>
          <w:tcPr>
            <w:tcW w:w="992" w:type="dxa"/>
          </w:tcPr>
          <w:p w14:paraId="3F15C081" w14:textId="783DCBE1" w:rsidR="000A3F38" w:rsidRDefault="000A3F38" w:rsidP="000A3F38">
            <w:pPr>
              <w:ind w:firstLineChars="0" w:firstLine="0"/>
            </w:pPr>
            <w:r w:rsidRPr="004B7C8B">
              <w:t>0.104</w:t>
            </w:r>
          </w:p>
        </w:tc>
      </w:tr>
      <w:tr w:rsidR="000A3F38" w14:paraId="2E5378F5" w14:textId="77777777" w:rsidTr="00BC6364">
        <w:trPr>
          <w:jc w:val="center"/>
        </w:trPr>
        <w:tc>
          <w:tcPr>
            <w:tcW w:w="1555" w:type="dxa"/>
          </w:tcPr>
          <w:p w14:paraId="135802E0" w14:textId="4F40BDCB" w:rsidR="000A3F38" w:rsidRDefault="000A3F38" w:rsidP="000A3F38">
            <w:pPr>
              <w:ind w:firstLineChars="0" w:firstLine="0"/>
            </w:pPr>
            <w:r w:rsidRPr="00DD285E">
              <w:t>V(m/s)</w:t>
            </w:r>
          </w:p>
        </w:tc>
        <w:tc>
          <w:tcPr>
            <w:tcW w:w="1134" w:type="dxa"/>
          </w:tcPr>
          <w:p w14:paraId="327311BC" w14:textId="6E740CC7" w:rsidR="000A3F38" w:rsidRDefault="009836AD" w:rsidP="000A3F38">
            <w:pPr>
              <w:ind w:firstLineChars="0" w:firstLine="0"/>
            </w:pPr>
            <w:r>
              <w:rPr>
                <w:rFonts w:hint="eastAsia"/>
              </w:rPr>
              <w:t>0</w:t>
            </w:r>
            <w:r>
              <w:t>.195</w:t>
            </w:r>
          </w:p>
        </w:tc>
        <w:tc>
          <w:tcPr>
            <w:tcW w:w="1134" w:type="dxa"/>
          </w:tcPr>
          <w:p w14:paraId="037C2248" w14:textId="5EA5F664" w:rsidR="000A3F38" w:rsidRDefault="000A3F38" w:rsidP="000A3F38">
            <w:pPr>
              <w:ind w:firstLineChars="0" w:firstLine="0"/>
            </w:pPr>
            <w:r w:rsidRPr="00611BAC">
              <w:t>0.000</w:t>
            </w:r>
          </w:p>
        </w:tc>
        <w:tc>
          <w:tcPr>
            <w:tcW w:w="992" w:type="dxa"/>
          </w:tcPr>
          <w:p w14:paraId="4C3BD47C" w14:textId="75C365EE" w:rsidR="000A3F38" w:rsidRDefault="000A3F38" w:rsidP="000A3F38">
            <w:pPr>
              <w:ind w:firstLineChars="0" w:firstLine="0"/>
            </w:pPr>
            <w:r w:rsidRPr="004B7C8B">
              <w:t>0.000</w:t>
            </w:r>
          </w:p>
        </w:tc>
      </w:tr>
      <w:tr w:rsidR="000A3F38" w14:paraId="2AA13095" w14:textId="77777777" w:rsidTr="00BC6364">
        <w:trPr>
          <w:jc w:val="center"/>
        </w:trPr>
        <w:tc>
          <w:tcPr>
            <w:tcW w:w="1555" w:type="dxa"/>
          </w:tcPr>
          <w:p w14:paraId="535415A9" w14:textId="7DF45544" w:rsidR="000A3F38" w:rsidRDefault="000A3F38" w:rsidP="000A3F38">
            <w:pPr>
              <w:ind w:firstLineChars="0" w:firstLine="0"/>
            </w:pPr>
            <w:r w:rsidRPr="00DD285E">
              <w:t>Velocity(m/s)</w:t>
            </w:r>
          </w:p>
        </w:tc>
        <w:tc>
          <w:tcPr>
            <w:tcW w:w="1134" w:type="dxa"/>
          </w:tcPr>
          <w:p w14:paraId="5BCFD93F" w14:textId="216DDEBE" w:rsidR="000A3F38" w:rsidRDefault="000A3F38" w:rsidP="000A3F38">
            <w:pPr>
              <w:ind w:firstLineChars="0" w:firstLine="0"/>
            </w:pPr>
            <w:r w:rsidRPr="00BA3930">
              <w:t>0.405</w:t>
            </w:r>
          </w:p>
        </w:tc>
        <w:tc>
          <w:tcPr>
            <w:tcW w:w="1134" w:type="dxa"/>
          </w:tcPr>
          <w:p w14:paraId="4FCE3275" w14:textId="1FEA47A7" w:rsidR="000A3F38" w:rsidRDefault="000A3F38" w:rsidP="000A3F38">
            <w:pPr>
              <w:ind w:firstLineChars="0" w:firstLine="0"/>
            </w:pPr>
            <w:r w:rsidRPr="00611BAC">
              <w:t>0.262</w:t>
            </w:r>
          </w:p>
        </w:tc>
        <w:tc>
          <w:tcPr>
            <w:tcW w:w="992" w:type="dxa"/>
          </w:tcPr>
          <w:p w14:paraId="347293E9" w14:textId="642A4A94" w:rsidR="000A3F38" w:rsidRDefault="000A3F38" w:rsidP="000A3F38">
            <w:pPr>
              <w:ind w:firstLineChars="0" w:firstLine="0"/>
            </w:pPr>
            <w:r w:rsidRPr="004B7C8B">
              <w:t>0.167</w:t>
            </w:r>
          </w:p>
        </w:tc>
      </w:tr>
      <w:tr w:rsidR="000A3F38" w14:paraId="594021D0" w14:textId="77777777" w:rsidTr="00BC6364">
        <w:trPr>
          <w:jc w:val="center"/>
        </w:trPr>
        <w:tc>
          <w:tcPr>
            <w:tcW w:w="1555" w:type="dxa"/>
          </w:tcPr>
          <w:p w14:paraId="0F87547F" w14:textId="1722B97B" w:rsidR="000A3F38" w:rsidRPr="00DD285E" w:rsidRDefault="000A3F38" w:rsidP="000A3F38">
            <w:pPr>
              <w:ind w:firstLineChars="0" w:firstLine="0"/>
            </w:pPr>
            <w:r w:rsidRPr="00DD285E">
              <w:t>p(Pa)</w:t>
            </w:r>
          </w:p>
        </w:tc>
        <w:tc>
          <w:tcPr>
            <w:tcW w:w="1134" w:type="dxa"/>
          </w:tcPr>
          <w:p w14:paraId="55C1574A" w14:textId="0F06EEE6" w:rsidR="000A3F38" w:rsidRDefault="000A3F38" w:rsidP="000A3F38">
            <w:pPr>
              <w:ind w:firstLineChars="0" w:firstLine="0"/>
            </w:pPr>
            <w:r w:rsidRPr="00BA3930">
              <w:t>0.418</w:t>
            </w:r>
          </w:p>
        </w:tc>
        <w:tc>
          <w:tcPr>
            <w:tcW w:w="1134" w:type="dxa"/>
          </w:tcPr>
          <w:p w14:paraId="753E92D6" w14:textId="79CB85AA" w:rsidR="000A3F38" w:rsidRDefault="000A3F38" w:rsidP="000A3F38">
            <w:pPr>
              <w:ind w:firstLineChars="0" w:firstLine="0"/>
            </w:pPr>
            <w:r w:rsidRPr="00611BAC">
              <w:t>0.465</w:t>
            </w:r>
          </w:p>
        </w:tc>
        <w:tc>
          <w:tcPr>
            <w:tcW w:w="992" w:type="dxa"/>
          </w:tcPr>
          <w:p w14:paraId="7C941D97" w14:textId="457BF7FE" w:rsidR="000A3F38" w:rsidRDefault="000A3F38" w:rsidP="000A3F38">
            <w:pPr>
              <w:ind w:firstLineChars="0" w:firstLine="0"/>
            </w:pPr>
            <w:r w:rsidRPr="004B7C8B">
              <w:t>0.486</w:t>
            </w:r>
          </w:p>
        </w:tc>
      </w:tr>
    </w:tbl>
    <w:p w14:paraId="226775E0" w14:textId="7621C4A6" w:rsidR="000A3F38" w:rsidRDefault="000A3F38" w:rsidP="000A3F38">
      <w:pPr>
        <w:ind w:firstLineChars="0" w:firstLine="0"/>
      </w:pPr>
    </w:p>
    <w:tbl>
      <w:tblPr>
        <w:tblStyle w:val="a9"/>
        <w:tblW w:w="4815" w:type="dxa"/>
        <w:jc w:val="center"/>
        <w:tblLook w:val="04A0" w:firstRow="1" w:lastRow="0" w:firstColumn="1" w:lastColumn="0" w:noHBand="0" w:noVBand="1"/>
      </w:tblPr>
      <w:tblGrid>
        <w:gridCol w:w="1555"/>
        <w:gridCol w:w="1134"/>
        <w:gridCol w:w="1134"/>
        <w:gridCol w:w="992"/>
      </w:tblGrid>
      <w:tr w:rsidR="00BC6364" w14:paraId="35526473" w14:textId="77777777" w:rsidTr="00BC6364">
        <w:trPr>
          <w:jc w:val="center"/>
        </w:trPr>
        <w:tc>
          <w:tcPr>
            <w:tcW w:w="1555" w:type="dxa"/>
          </w:tcPr>
          <w:p w14:paraId="5DBBF2D5" w14:textId="18113281" w:rsidR="00BC6364" w:rsidRDefault="00BC6364" w:rsidP="00BC6364">
            <w:pPr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1134" w:type="dxa"/>
          </w:tcPr>
          <w:p w14:paraId="0E5FAE06" w14:textId="77777777" w:rsidR="00BC6364" w:rsidRDefault="00BC6364" w:rsidP="00BC6364">
            <w:pPr>
              <w:ind w:firstLineChars="0" w:firstLine="0"/>
            </w:pPr>
            <w:r>
              <w:rPr>
                <w:rFonts w:hint="eastAsia"/>
              </w:rPr>
              <w:t>网格</w:t>
            </w: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07A3CB17" w14:textId="77777777" w:rsidR="00BC6364" w:rsidRDefault="00BC6364" w:rsidP="00BC6364">
            <w:pPr>
              <w:ind w:firstLineChars="0" w:firstLine="0"/>
            </w:pPr>
            <w:r>
              <w:rPr>
                <w:rFonts w:hint="eastAsia"/>
              </w:rPr>
              <w:t>网格</w:t>
            </w:r>
            <w:r>
              <w:rPr>
                <w:rFonts w:hint="eastAsia"/>
              </w:rPr>
              <w:t>2</w:t>
            </w:r>
          </w:p>
        </w:tc>
        <w:tc>
          <w:tcPr>
            <w:tcW w:w="992" w:type="dxa"/>
          </w:tcPr>
          <w:p w14:paraId="31B2D998" w14:textId="77777777" w:rsidR="00BC6364" w:rsidRDefault="00BC6364" w:rsidP="00BC6364">
            <w:pPr>
              <w:ind w:firstLineChars="0" w:firstLine="0"/>
            </w:pPr>
            <w:r>
              <w:rPr>
                <w:rFonts w:hint="eastAsia"/>
              </w:rPr>
              <w:t>网格</w:t>
            </w:r>
            <w:r>
              <w:rPr>
                <w:rFonts w:hint="eastAsia"/>
              </w:rPr>
              <w:t>3</w:t>
            </w:r>
          </w:p>
        </w:tc>
      </w:tr>
      <w:tr w:rsidR="00BC6364" w14:paraId="60B8D9E0" w14:textId="77777777" w:rsidTr="00BC6364">
        <w:trPr>
          <w:jc w:val="center"/>
        </w:trPr>
        <w:tc>
          <w:tcPr>
            <w:tcW w:w="1555" w:type="dxa"/>
          </w:tcPr>
          <w:p w14:paraId="34E46D83" w14:textId="77777777" w:rsidR="00BC6364" w:rsidRDefault="00BC6364" w:rsidP="00BC6364">
            <w:pPr>
              <w:ind w:firstLineChars="0" w:firstLine="0"/>
            </w:pPr>
            <w:r w:rsidRPr="00DD285E">
              <w:t>U(m/s)</w:t>
            </w:r>
          </w:p>
        </w:tc>
        <w:tc>
          <w:tcPr>
            <w:tcW w:w="1134" w:type="dxa"/>
          </w:tcPr>
          <w:p w14:paraId="3A4A1D59" w14:textId="0669FFB2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1.653</w:t>
            </w:r>
          </w:p>
        </w:tc>
        <w:tc>
          <w:tcPr>
            <w:tcW w:w="1134" w:type="dxa"/>
          </w:tcPr>
          <w:p w14:paraId="4854A23E" w14:textId="443CEB39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1.698</w:t>
            </w:r>
          </w:p>
        </w:tc>
        <w:tc>
          <w:tcPr>
            <w:tcW w:w="992" w:type="dxa"/>
          </w:tcPr>
          <w:p w14:paraId="71E1063A" w14:textId="1107E285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1.732</w:t>
            </w:r>
          </w:p>
        </w:tc>
      </w:tr>
      <w:tr w:rsidR="00BC6364" w14:paraId="5DEC16EA" w14:textId="77777777" w:rsidTr="00BC6364">
        <w:trPr>
          <w:jc w:val="center"/>
        </w:trPr>
        <w:tc>
          <w:tcPr>
            <w:tcW w:w="1555" w:type="dxa"/>
          </w:tcPr>
          <w:p w14:paraId="2E8B5B7D" w14:textId="77777777" w:rsidR="00BC6364" w:rsidRDefault="00BC6364" w:rsidP="00BC6364">
            <w:pPr>
              <w:ind w:firstLineChars="0" w:firstLine="0"/>
            </w:pPr>
            <w:r w:rsidRPr="00DD285E">
              <w:t>V(m/s)</w:t>
            </w:r>
          </w:p>
        </w:tc>
        <w:tc>
          <w:tcPr>
            <w:tcW w:w="1134" w:type="dxa"/>
          </w:tcPr>
          <w:p w14:paraId="3341A094" w14:textId="5D9A9C8C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028</w:t>
            </w:r>
          </w:p>
        </w:tc>
        <w:tc>
          <w:tcPr>
            <w:tcW w:w="1134" w:type="dxa"/>
          </w:tcPr>
          <w:p w14:paraId="77BA2341" w14:textId="7E91A05E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-0.006</w:t>
            </w:r>
          </w:p>
        </w:tc>
        <w:tc>
          <w:tcPr>
            <w:tcW w:w="992" w:type="dxa"/>
          </w:tcPr>
          <w:p w14:paraId="3AE77E7B" w14:textId="1C9750B0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011</w:t>
            </w:r>
          </w:p>
        </w:tc>
      </w:tr>
      <w:tr w:rsidR="00BC6364" w14:paraId="3D611495" w14:textId="77777777" w:rsidTr="00BC6364">
        <w:trPr>
          <w:jc w:val="center"/>
        </w:trPr>
        <w:tc>
          <w:tcPr>
            <w:tcW w:w="1555" w:type="dxa"/>
          </w:tcPr>
          <w:p w14:paraId="4537EDDE" w14:textId="77777777" w:rsidR="00BC6364" w:rsidRDefault="00BC6364" w:rsidP="00BC6364">
            <w:pPr>
              <w:ind w:firstLineChars="0" w:firstLine="0"/>
            </w:pPr>
            <w:r w:rsidRPr="00DD285E">
              <w:t>Velocity(m/s)</w:t>
            </w:r>
          </w:p>
        </w:tc>
        <w:tc>
          <w:tcPr>
            <w:tcW w:w="1134" w:type="dxa"/>
          </w:tcPr>
          <w:p w14:paraId="0DAD35D8" w14:textId="07821646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1.667</w:t>
            </w:r>
          </w:p>
        </w:tc>
        <w:tc>
          <w:tcPr>
            <w:tcW w:w="1134" w:type="dxa"/>
          </w:tcPr>
          <w:p w14:paraId="48F74AED" w14:textId="3C5B7010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1.706</w:t>
            </w:r>
          </w:p>
        </w:tc>
        <w:tc>
          <w:tcPr>
            <w:tcW w:w="992" w:type="dxa"/>
          </w:tcPr>
          <w:p w14:paraId="52024D6C" w14:textId="211207BF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1.735</w:t>
            </w:r>
          </w:p>
        </w:tc>
      </w:tr>
      <w:tr w:rsidR="00BC6364" w14:paraId="0448425C" w14:textId="77777777" w:rsidTr="00BC6364">
        <w:trPr>
          <w:jc w:val="center"/>
        </w:trPr>
        <w:tc>
          <w:tcPr>
            <w:tcW w:w="1555" w:type="dxa"/>
          </w:tcPr>
          <w:p w14:paraId="505F64A1" w14:textId="77777777" w:rsidR="00BC6364" w:rsidRPr="00DD285E" w:rsidRDefault="00BC6364" w:rsidP="00BC6364">
            <w:pPr>
              <w:ind w:firstLineChars="0" w:firstLine="0"/>
            </w:pPr>
            <w:r w:rsidRPr="00DD285E">
              <w:t>p(Pa)</w:t>
            </w:r>
          </w:p>
        </w:tc>
        <w:tc>
          <w:tcPr>
            <w:tcW w:w="1134" w:type="dxa"/>
          </w:tcPr>
          <w:p w14:paraId="76A45FC8" w14:textId="3F8D0FE4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-0.891</w:t>
            </w:r>
          </w:p>
        </w:tc>
        <w:tc>
          <w:tcPr>
            <w:tcW w:w="1134" w:type="dxa"/>
          </w:tcPr>
          <w:p w14:paraId="1AFB800F" w14:textId="298A3F93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-0.954</w:t>
            </w:r>
          </w:p>
        </w:tc>
        <w:tc>
          <w:tcPr>
            <w:tcW w:w="992" w:type="dxa"/>
          </w:tcPr>
          <w:p w14:paraId="3D6C716D" w14:textId="1DDF943B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-1.006</w:t>
            </w:r>
          </w:p>
        </w:tc>
      </w:tr>
    </w:tbl>
    <w:p w14:paraId="08820FF1" w14:textId="00AA38F1" w:rsidR="000A3F38" w:rsidRDefault="000A3F38" w:rsidP="000A3F38">
      <w:pPr>
        <w:ind w:firstLineChars="0" w:firstLine="0"/>
      </w:pPr>
    </w:p>
    <w:tbl>
      <w:tblPr>
        <w:tblStyle w:val="a9"/>
        <w:tblW w:w="4815" w:type="dxa"/>
        <w:jc w:val="center"/>
        <w:tblLook w:val="04A0" w:firstRow="1" w:lastRow="0" w:firstColumn="1" w:lastColumn="0" w:noHBand="0" w:noVBand="1"/>
      </w:tblPr>
      <w:tblGrid>
        <w:gridCol w:w="1555"/>
        <w:gridCol w:w="1134"/>
        <w:gridCol w:w="1134"/>
        <w:gridCol w:w="992"/>
      </w:tblGrid>
      <w:tr w:rsidR="00BC6364" w14:paraId="23A97828" w14:textId="77777777" w:rsidTr="00BC6364">
        <w:trPr>
          <w:jc w:val="center"/>
        </w:trPr>
        <w:tc>
          <w:tcPr>
            <w:tcW w:w="1555" w:type="dxa"/>
          </w:tcPr>
          <w:p w14:paraId="4BD6C2EC" w14:textId="75D3CC1B" w:rsidR="00BC6364" w:rsidRDefault="00BC6364" w:rsidP="00BC6364">
            <w:pPr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1134" w:type="dxa"/>
          </w:tcPr>
          <w:p w14:paraId="0900C210" w14:textId="77777777" w:rsidR="00BC6364" w:rsidRDefault="00BC6364" w:rsidP="00BC6364">
            <w:pPr>
              <w:ind w:firstLineChars="0" w:firstLine="0"/>
            </w:pPr>
            <w:r>
              <w:rPr>
                <w:rFonts w:hint="eastAsia"/>
              </w:rPr>
              <w:t>网格</w:t>
            </w: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7D21899E" w14:textId="77777777" w:rsidR="00BC6364" w:rsidRDefault="00BC6364" w:rsidP="00BC6364">
            <w:pPr>
              <w:ind w:firstLineChars="0" w:firstLine="0"/>
            </w:pPr>
            <w:r>
              <w:rPr>
                <w:rFonts w:hint="eastAsia"/>
              </w:rPr>
              <w:t>网格</w:t>
            </w:r>
            <w:r>
              <w:rPr>
                <w:rFonts w:hint="eastAsia"/>
              </w:rPr>
              <w:t>2</w:t>
            </w:r>
          </w:p>
        </w:tc>
        <w:tc>
          <w:tcPr>
            <w:tcW w:w="992" w:type="dxa"/>
          </w:tcPr>
          <w:p w14:paraId="0AA9803E" w14:textId="77777777" w:rsidR="00BC6364" w:rsidRDefault="00BC6364" w:rsidP="00BC6364">
            <w:pPr>
              <w:ind w:firstLineChars="0" w:firstLine="0"/>
            </w:pPr>
            <w:r>
              <w:rPr>
                <w:rFonts w:hint="eastAsia"/>
              </w:rPr>
              <w:t>网格</w:t>
            </w:r>
            <w:r>
              <w:rPr>
                <w:rFonts w:hint="eastAsia"/>
              </w:rPr>
              <w:t>3</w:t>
            </w:r>
          </w:p>
        </w:tc>
      </w:tr>
      <w:tr w:rsidR="00BC6364" w14:paraId="6EA5384D" w14:textId="77777777" w:rsidTr="00BC6364">
        <w:trPr>
          <w:jc w:val="center"/>
        </w:trPr>
        <w:tc>
          <w:tcPr>
            <w:tcW w:w="1555" w:type="dxa"/>
          </w:tcPr>
          <w:p w14:paraId="377361C3" w14:textId="77777777" w:rsidR="00BC6364" w:rsidRDefault="00BC6364" w:rsidP="00BC6364">
            <w:pPr>
              <w:ind w:firstLineChars="0" w:firstLine="0"/>
            </w:pPr>
            <w:r w:rsidRPr="00DD285E">
              <w:t>U(m/s)</w:t>
            </w:r>
          </w:p>
        </w:tc>
        <w:tc>
          <w:tcPr>
            <w:tcW w:w="1134" w:type="dxa"/>
          </w:tcPr>
          <w:p w14:paraId="607A3767" w14:textId="0C3349F0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252</w:t>
            </w:r>
          </w:p>
        </w:tc>
        <w:tc>
          <w:tcPr>
            <w:tcW w:w="1134" w:type="dxa"/>
          </w:tcPr>
          <w:p w14:paraId="4BAC41C9" w14:textId="420513DD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376</w:t>
            </w:r>
          </w:p>
        </w:tc>
        <w:tc>
          <w:tcPr>
            <w:tcW w:w="992" w:type="dxa"/>
          </w:tcPr>
          <w:p w14:paraId="2A648DEB" w14:textId="54087ACA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091</w:t>
            </w:r>
          </w:p>
        </w:tc>
      </w:tr>
      <w:tr w:rsidR="00BC6364" w14:paraId="41692A8F" w14:textId="77777777" w:rsidTr="00BC6364">
        <w:trPr>
          <w:jc w:val="center"/>
        </w:trPr>
        <w:tc>
          <w:tcPr>
            <w:tcW w:w="1555" w:type="dxa"/>
          </w:tcPr>
          <w:p w14:paraId="536DCA32" w14:textId="77777777" w:rsidR="00BC6364" w:rsidRDefault="00BC6364" w:rsidP="00BC6364">
            <w:pPr>
              <w:ind w:firstLineChars="0" w:firstLine="0"/>
            </w:pPr>
            <w:r w:rsidRPr="00DD285E">
              <w:t>V(m/s)</w:t>
            </w:r>
          </w:p>
        </w:tc>
        <w:tc>
          <w:tcPr>
            <w:tcW w:w="1134" w:type="dxa"/>
          </w:tcPr>
          <w:p w14:paraId="35F2D37B" w14:textId="1FBA6198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004</w:t>
            </w:r>
          </w:p>
        </w:tc>
        <w:tc>
          <w:tcPr>
            <w:tcW w:w="1134" w:type="dxa"/>
          </w:tcPr>
          <w:p w14:paraId="3FA7DE11" w14:textId="0C6A24E6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-0.004</w:t>
            </w:r>
          </w:p>
        </w:tc>
        <w:tc>
          <w:tcPr>
            <w:tcW w:w="992" w:type="dxa"/>
          </w:tcPr>
          <w:p w14:paraId="25FEF77D" w14:textId="2612E6DA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001</w:t>
            </w:r>
          </w:p>
        </w:tc>
      </w:tr>
      <w:tr w:rsidR="00BC6364" w14:paraId="29E99E19" w14:textId="77777777" w:rsidTr="00BC6364">
        <w:trPr>
          <w:jc w:val="center"/>
        </w:trPr>
        <w:tc>
          <w:tcPr>
            <w:tcW w:w="1555" w:type="dxa"/>
          </w:tcPr>
          <w:p w14:paraId="7A9299F8" w14:textId="77777777" w:rsidR="00BC6364" w:rsidRDefault="00BC6364" w:rsidP="00BC6364">
            <w:pPr>
              <w:ind w:firstLineChars="0" w:firstLine="0"/>
            </w:pPr>
            <w:r w:rsidRPr="00DD285E">
              <w:t>Velocity(m/s)</w:t>
            </w:r>
          </w:p>
        </w:tc>
        <w:tc>
          <w:tcPr>
            <w:tcW w:w="1134" w:type="dxa"/>
          </w:tcPr>
          <w:p w14:paraId="6529C01E" w14:textId="1D4AD724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252</w:t>
            </w:r>
          </w:p>
        </w:tc>
        <w:tc>
          <w:tcPr>
            <w:tcW w:w="1134" w:type="dxa"/>
          </w:tcPr>
          <w:p w14:paraId="0DBC3703" w14:textId="75B8EDD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376</w:t>
            </w:r>
          </w:p>
        </w:tc>
        <w:tc>
          <w:tcPr>
            <w:tcW w:w="992" w:type="dxa"/>
          </w:tcPr>
          <w:p w14:paraId="08972817" w14:textId="2AFD9FDB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091</w:t>
            </w:r>
          </w:p>
        </w:tc>
      </w:tr>
      <w:tr w:rsidR="00BC6364" w14:paraId="21AFE525" w14:textId="77777777" w:rsidTr="00BC6364">
        <w:trPr>
          <w:jc w:val="center"/>
        </w:trPr>
        <w:tc>
          <w:tcPr>
            <w:tcW w:w="1555" w:type="dxa"/>
          </w:tcPr>
          <w:p w14:paraId="0262F137" w14:textId="77777777" w:rsidR="00BC6364" w:rsidRPr="00DD285E" w:rsidRDefault="00BC6364" w:rsidP="00BC6364">
            <w:pPr>
              <w:ind w:firstLineChars="0" w:firstLine="0"/>
            </w:pPr>
            <w:r w:rsidRPr="00DD285E">
              <w:t>p(Pa)</w:t>
            </w:r>
          </w:p>
        </w:tc>
        <w:tc>
          <w:tcPr>
            <w:tcW w:w="1134" w:type="dxa"/>
          </w:tcPr>
          <w:p w14:paraId="28CC6D13" w14:textId="4AB13586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468</w:t>
            </w:r>
          </w:p>
        </w:tc>
        <w:tc>
          <w:tcPr>
            <w:tcW w:w="1134" w:type="dxa"/>
          </w:tcPr>
          <w:p w14:paraId="45813E2F" w14:textId="76C50F1B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429</w:t>
            </w:r>
          </w:p>
        </w:tc>
        <w:tc>
          <w:tcPr>
            <w:tcW w:w="992" w:type="dxa"/>
          </w:tcPr>
          <w:p w14:paraId="0A3B581C" w14:textId="5D8F6ACB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495</w:t>
            </w:r>
          </w:p>
        </w:tc>
      </w:tr>
    </w:tbl>
    <w:p w14:paraId="1D57255C" w14:textId="0FD3CD36" w:rsidR="000A3F38" w:rsidRDefault="000A3F38" w:rsidP="000A3F38">
      <w:pPr>
        <w:ind w:firstLineChars="0" w:firstLine="0"/>
      </w:pPr>
    </w:p>
    <w:tbl>
      <w:tblPr>
        <w:tblStyle w:val="a9"/>
        <w:tblW w:w="4815" w:type="dxa"/>
        <w:jc w:val="center"/>
        <w:tblLook w:val="04A0" w:firstRow="1" w:lastRow="0" w:firstColumn="1" w:lastColumn="0" w:noHBand="0" w:noVBand="1"/>
      </w:tblPr>
      <w:tblGrid>
        <w:gridCol w:w="1555"/>
        <w:gridCol w:w="1134"/>
        <w:gridCol w:w="1134"/>
        <w:gridCol w:w="992"/>
      </w:tblGrid>
      <w:tr w:rsidR="00BC6364" w14:paraId="36FE9C38" w14:textId="77777777" w:rsidTr="00BC6364">
        <w:trPr>
          <w:jc w:val="center"/>
        </w:trPr>
        <w:tc>
          <w:tcPr>
            <w:tcW w:w="1555" w:type="dxa"/>
          </w:tcPr>
          <w:p w14:paraId="73F66E0B" w14:textId="090B3996" w:rsidR="00BC6364" w:rsidRDefault="00BC6364" w:rsidP="00BC6364">
            <w:pPr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1134" w:type="dxa"/>
          </w:tcPr>
          <w:p w14:paraId="4FE87F47" w14:textId="77777777" w:rsidR="00BC6364" w:rsidRDefault="00BC6364" w:rsidP="00BC6364">
            <w:pPr>
              <w:ind w:firstLineChars="0" w:firstLine="0"/>
            </w:pPr>
            <w:r>
              <w:rPr>
                <w:rFonts w:hint="eastAsia"/>
              </w:rPr>
              <w:t>网格</w:t>
            </w: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14:paraId="25679432" w14:textId="77777777" w:rsidR="00BC6364" w:rsidRDefault="00BC6364" w:rsidP="00BC6364">
            <w:pPr>
              <w:ind w:firstLineChars="0" w:firstLine="0"/>
            </w:pPr>
            <w:r>
              <w:rPr>
                <w:rFonts w:hint="eastAsia"/>
              </w:rPr>
              <w:t>网格</w:t>
            </w:r>
            <w:r>
              <w:rPr>
                <w:rFonts w:hint="eastAsia"/>
              </w:rPr>
              <w:t>2</w:t>
            </w:r>
          </w:p>
        </w:tc>
        <w:tc>
          <w:tcPr>
            <w:tcW w:w="992" w:type="dxa"/>
          </w:tcPr>
          <w:p w14:paraId="11AD0DFF" w14:textId="77777777" w:rsidR="00BC6364" w:rsidRDefault="00BC6364" w:rsidP="00BC6364">
            <w:pPr>
              <w:ind w:firstLineChars="0" w:firstLine="0"/>
            </w:pPr>
            <w:r>
              <w:rPr>
                <w:rFonts w:hint="eastAsia"/>
              </w:rPr>
              <w:t>网格</w:t>
            </w:r>
            <w:r>
              <w:rPr>
                <w:rFonts w:hint="eastAsia"/>
              </w:rPr>
              <w:t>3</w:t>
            </w:r>
          </w:p>
        </w:tc>
      </w:tr>
      <w:tr w:rsidR="00BC6364" w:rsidRPr="00BC6364" w14:paraId="7CD83788" w14:textId="77777777" w:rsidTr="00BC6364">
        <w:trPr>
          <w:jc w:val="center"/>
        </w:trPr>
        <w:tc>
          <w:tcPr>
            <w:tcW w:w="1555" w:type="dxa"/>
          </w:tcPr>
          <w:p w14:paraId="60BBED1A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U(m/s)</w:t>
            </w:r>
          </w:p>
        </w:tc>
        <w:tc>
          <w:tcPr>
            <w:tcW w:w="1134" w:type="dxa"/>
          </w:tcPr>
          <w:p w14:paraId="2483F9B4" w14:textId="2F149EA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467</w:t>
            </w:r>
          </w:p>
        </w:tc>
        <w:tc>
          <w:tcPr>
            <w:tcW w:w="1134" w:type="dxa"/>
          </w:tcPr>
          <w:p w14:paraId="760F4082" w14:textId="789723F2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199</w:t>
            </w:r>
          </w:p>
        </w:tc>
        <w:tc>
          <w:tcPr>
            <w:tcW w:w="992" w:type="dxa"/>
          </w:tcPr>
          <w:p w14:paraId="422ABE6D" w14:textId="3C4EA7E2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116</w:t>
            </w:r>
          </w:p>
        </w:tc>
      </w:tr>
      <w:tr w:rsidR="00BC6364" w:rsidRPr="00BC6364" w14:paraId="6CAB9F7A" w14:textId="77777777" w:rsidTr="00BC6364">
        <w:trPr>
          <w:jc w:val="center"/>
        </w:trPr>
        <w:tc>
          <w:tcPr>
            <w:tcW w:w="1555" w:type="dxa"/>
          </w:tcPr>
          <w:p w14:paraId="0DD757BE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V(m/s)</w:t>
            </w:r>
          </w:p>
        </w:tc>
        <w:tc>
          <w:tcPr>
            <w:tcW w:w="1134" w:type="dxa"/>
          </w:tcPr>
          <w:p w14:paraId="194DC6E7" w14:textId="26C27461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-0.238</w:t>
            </w:r>
          </w:p>
        </w:tc>
        <w:tc>
          <w:tcPr>
            <w:tcW w:w="1134" w:type="dxa"/>
          </w:tcPr>
          <w:p w14:paraId="57D44C35" w14:textId="2B62AD4D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-0.275</w:t>
            </w:r>
          </w:p>
        </w:tc>
        <w:tc>
          <w:tcPr>
            <w:tcW w:w="992" w:type="dxa"/>
          </w:tcPr>
          <w:p w14:paraId="067C6141" w14:textId="6AB95340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-0.287</w:t>
            </w:r>
          </w:p>
        </w:tc>
      </w:tr>
      <w:tr w:rsidR="00BC6364" w:rsidRPr="00BC6364" w14:paraId="142E5DBF" w14:textId="77777777" w:rsidTr="00BC6364">
        <w:trPr>
          <w:jc w:val="center"/>
        </w:trPr>
        <w:tc>
          <w:tcPr>
            <w:tcW w:w="1555" w:type="dxa"/>
          </w:tcPr>
          <w:p w14:paraId="0F11F340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Velocity(m/s)</w:t>
            </w:r>
          </w:p>
        </w:tc>
        <w:tc>
          <w:tcPr>
            <w:tcW w:w="1134" w:type="dxa"/>
          </w:tcPr>
          <w:p w14:paraId="3EAD8F54" w14:textId="0A237433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589</w:t>
            </w:r>
          </w:p>
        </w:tc>
        <w:tc>
          <w:tcPr>
            <w:tcW w:w="1134" w:type="dxa"/>
          </w:tcPr>
          <w:p w14:paraId="23606262" w14:textId="0CCD81AE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373</w:t>
            </w:r>
          </w:p>
        </w:tc>
        <w:tc>
          <w:tcPr>
            <w:tcW w:w="992" w:type="dxa"/>
          </w:tcPr>
          <w:p w14:paraId="43AB0D69" w14:textId="56F3A068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314</w:t>
            </w:r>
          </w:p>
        </w:tc>
      </w:tr>
      <w:tr w:rsidR="00BC6364" w:rsidRPr="00BC6364" w14:paraId="7035A0DE" w14:textId="77777777" w:rsidTr="00BC6364">
        <w:trPr>
          <w:jc w:val="center"/>
        </w:trPr>
        <w:tc>
          <w:tcPr>
            <w:tcW w:w="1555" w:type="dxa"/>
          </w:tcPr>
          <w:p w14:paraId="51CF31BE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p(Pa)</w:t>
            </w:r>
          </w:p>
        </w:tc>
        <w:tc>
          <w:tcPr>
            <w:tcW w:w="1134" w:type="dxa"/>
          </w:tcPr>
          <w:p w14:paraId="14B41932" w14:textId="235A36CA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321</w:t>
            </w:r>
          </w:p>
        </w:tc>
        <w:tc>
          <w:tcPr>
            <w:tcW w:w="1134" w:type="dxa"/>
          </w:tcPr>
          <w:p w14:paraId="5C375E77" w14:textId="3FE4B55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415</w:t>
            </w:r>
          </w:p>
        </w:tc>
        <w:tc>
          <w:tcPr>
            <w:tcW w:w="992" w:type="dxa"/>
          </w:tcPr>
          <w:p w14:paraId="532FEA20" w14:textId="320A998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436</w:t>
            </w:r>
          </w:p>
        </w:tc>
      </w:tr>
    </w:tbl>
    <w:p w14:paraId="4B744D3C" w14:textId="47C3CE9D" w:rsidR="000A3F38" w:rsidRPr="00BC6364" w:rsidRDefault="000A3F38" w:rsidP="000A3F38">
      <w:pPr>
        <w:ind w:firstLineChars="0" w:firstLine="0"/>
        <w:rPr>
          <w:szCs w:val="24"/>
        </w:rPr>
      </w:pPr>
    </w:p>
    <w:tbl>
      <w:tblPr>
        <w:tblStyle w:val="a9"/>
        <w:tblW w:w="4815" w:type="dxa"/>
        <w:jc w:val="center"/>
        <w:tblLook w:val="04A0" w:firstRow="1" w:lastRow="0" w:firstColumn="1" w:lastColumn="0" w:noHBand="0" w:noVBand="1"/>
      </w:tblPr>
      <w:tblGrid>
        <w:gridCol w:w="1555"/>
        <w:gridCol w:w="1134"/>
        <w:gridCol w:w="1134"/>
        <w:gridCol w:w="992"/>
      </w:tblGrid>
      <w:tr w:rsidR="00BC6364" w:rsidRPr="00BC6364" w14:paraId="535702E3" w14:textId="77777777" w:rsidTr="00BC6364">
        <w:trPr>
          <w:jc w:val="center"/>
        </w:trPr>
        <w:tc>
          <w:tcPr>
            <w:tcW w:w="1555" w:type="dxa"/>
          </w:tcPr>
          <w:p w14:paraId="54695D48" w14:textId="1B7D5F65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rFonts w:hint="eastAsia"/>
                <w:szCs w:val="24"/>
              </w:rPr>
              <w:t>5</w:t>
            </w:r>
          </w:p>
        </w:tc>
        <w:tc>
          <w:tcPr>
            <w:tcW w:w="1134" w:type="dxa"/>
          </w:tcPr>
          <w:p w14:paraId="692C7E14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rFonts w:hint="eastAsia"/>
                <w:szCs w:val="24"/>
              </w:rPr>
              <w:t>网格</w:t>
            </w:r>
            <w:r w:rsidRPr="00BC6364">
              <w:rPr>
                <w:rFonts w:hint="eastAsia"/>
                <w:szCs w:val="24"/>
              </w:rPr>
              <w:t>1</w:t>
            </w:r>
          </w:p>
        </w:tc>
        <w:tc>
          <w:tcPr>
            <w:tcW w:w="1134" w:type="dxa"/>
          </w:tcPr>
          <w:p w14:paraId="6AEDA6D2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rFonts w:hint="eastAsia"/>
                <w:szCs w:val="24"/>
              </w:rPr>
              <w:t>网格</w:t>
            </w:r>
            <w:r w:rsidRPr="00BC6364">
              <w:rPr>
                <w:rFonts w:hint="eastAsia"/>
                <w:szCs w:val="24"/>
              </w:rPr>
              <w:t>2</w:t>
            </w:r>
          </w:p>
        </w:tc>
        <w:tc>
          <w:tcPr>
            <w:tcW w:w="992" w:type="dxa"/>
          </w:tcPr>
          <w:p w14:paraId="3A25B329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rFonts w:hint="eastAsia"/>
                <w:szCs w:val="24"/>
              </w:rPr>
              <w:t>网格</w:t>
            </w:r>
            <w:r w:rsidRPr="00BC6364">
              <w:rPr>
                <w:rFonts w:hint="eastAsia"/>
                <w:szCs w:val="24"/>
              </w:rPr>
              <w:t>3</w:t>
            </w:r>
          </w:p>
        </w:tc>
      </w:tr>
      <w:tr w:rsidR="00BC6364" w:rsidRPr="00BC6364" w14:paraId="4FBC65AE" w14:textId="77777777" w:rsidTr="00BC6364">
        <w:trPr>
          <w:jc w:val="center"/>
        </w:trPr>
        <w:tc>
          <w:tcPr>
            <w:tcW w:w="1555" w:type="dxa"/>
          </w:tcPr>
          <w:p w14:paraId="4C1693E2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U(m/s)</w:t>
            </w:r>
          </w:p>
        </w:tc>
        <w:tc>
          <w:tcPr>
            <w:tcW w:w="1134" w:type="dxa"/>
          </w:tcPr>
          <w:p w14:paraId="193421A4" w14:textId="05BCD5AC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2.182</w:t>
            </w:r>
          </w:p>
        </w:tc>
        <w:tc>
          <w:tcPr>
            <w:tcW w:w="1134" w:type="dxa"/>
          </w:tcPr>
          <w:p w14:paraId="7FFB5090" w14:textId="4616520A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2.312</w:t>
            </w:r>
          </w:p>
        </w:tc>
        <w:tc>
          <w:tcPr>
            <w:tcW w:w="992" w:type="dxa"/>
          </w:tcPr>
          <w:p w14:paraId="674EA929" w14:textId="52389B8E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2.372</w:t>
            </w:r>
          </w:p>
        </w:tc>
      </w:tr>
      <w:tr w:rsidR="00BC6364" w:rsidRPr="00BC6364" w14:paraId="682D25B1" w14:textId="77777777" w:rsidTr="00BC6364">
        <w:trPr>
          <w:jc w:val="center"/>
        </w:trPr>
        <w:tc>
          <w:tcPr>
            <w:tcW w:w="1555" w:type="dxa"/>
          </w:tcPr>
          <w:p w14:paraId="0995B19C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V(m/s)</w:t>
            </w:r>
          </w:p>
        </w:tc>
        <w:tc>
          <w:tcPr>
            <w:tcW w:w="1134" w:type="dxa"/>
          </w:tcPr>
          <w:p w14:paraId="4ECB68A4" w14:textId="02CB6ADF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005</w:t>
            </w:r>
          </w:p>
        </w:tc>
        <w:tc>
          <w:tcPr>
            <w:tcW w:w="1134" w:type="dxa"/>
          </w:tcPr>
          <w:p w14:paraId="6C7A338B" w14:textId="42B25293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009</w:t>
            </w:r>
          </w:p>
        </w:tc>
        <w:tc>
          <w:tcPr>
            <w:tcW w:w="992" w:type="dxa"/>
          </w:tcPr>
          <w:p w14:paraId="27183EC7" w14:textId="06BCA69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002</w:t>
            </w:r>
          </w:p>
        </w:tc>
      </w:tr>
      <w:tr w:rsidR="00BC6364" w:rsidRPr="00BC6364" w14:paraId="42D0F416" w14:textId="77777777" w:rsidTr="00BC6364">
        <w:trPr>
          <w:jc w:val="center"/>
        </w:trPr>
        <w:tc>
          <w:tcPr>
            <w:tcW w:w="1555" w:type="dxa"/>
          </w:tcPr>
          <w:p w14:paraId="270BE97E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Velocity(m/s)</w:t>
            </w:r>
          </w:p>
        </w:tc>
        <w:tc>
          <w:tcPr>
            <w:tcW w:w="1134" w:type="dxa"/>
          </w:tcPr>
          <w:p w14:paraId="0F0959B9" w14:textId="492CE2FF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2.200</w:t>
            </w:r>
          </w:p>
        </w:tc>
        <w:tc>
          <w:tcPr>
            <w:tcW w:w="1134" w:type="dxa"/>
          </w:tcPr>
          <w:p w14:paraId="74C3C49A" w14:textId="56BFBAAD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2.326</w:t>
            </w:r>
          </w:p>
        </w:tc>
        <w:tc>
          <w:tcPr>
            <w:tcW w:w="992" w:type="dxa"/>
          </w:tcPr>
          <w:p w14:paraId="155A4335" w14:textId="20D3FFE3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2.376</w:t>
            </w:r>
          </w:p>
        </w:tc>
      </w:tr>
      <w:tr w:rsidR="00BC6364" w:rsidRPr="00BC6364" w14:paraId="6D0DACAB" w14:textId="77777777" w:rsidTr="00BC6364">
        <w:trPr>
          <w:jc w:val="center"/>
        </w:trPr>
        <w:tc>
          <w:tcPr>
            <w:tcW w:w="1555" w:type="dxa"/>
          </w:tcPr>
          <w:p w14:paraId="6530D3CB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p(Pa)</w:t>
            </w:r>
          </w:p>
        </w:tc>
        <w:tc>
          <w:tcPr>
            <w:tcW w:w="1134" w:type="dxa"/>
          </w:tcPr>
          <w:p w14:paraId="1D3A10DA" w14:textId="4756EE2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-1.920</w:t>
            </w:r>
          </w:p>
        </w:tc>
        <w:tc>
          <w:tcPr>
            <w:tcW w:w="1134" w:type="dxa"/>
          </w:tcPr>
          <w:p w14:paraId="57A54992" w14:textId="2BB244A0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-2.206</w:t>
            </w:r>
          </w:p>
        </w:tc>
        <w:tc>
          <w:tcPr>
            <w:tcW w:w="992" w:type="dxa"/>
          </w:tcPr>
          <w:p w14:paraId="7B043FBA" w14:textId="7995CCD8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-2.322</w:t>
            </w:r>
          </w:p>
        </w:tc>
      </w:tr>
    </w:tbl>
    <w:p w14:paraId="3DDA3261" w14:textId="76CB88CE" w:rsidR="000A3F38" w:rsidRPr="00BC6364" w:rsidRDefault="000A3F38" w:rsidP="000A3F38">
      <w:pPr>
        <w:ind w:firstLineChars="0" w:firstLine="0"/>
        <w:rPr>
          <w:szCs w:val="24"/>
        </w:rPr>
      </w:pPr>
    </w:p>
    <w:tbl>
      <w:tblPr>
        <w:tblStyle w:val="a9"/>
        <w:tblW w:w="4815" w:type="dxa"/>
        <w:jc w:val="center"/>
        <w:tblLook w:val="04A0" w:firstRow="1" w:lastRow="0" w:firstColumn="1" w:lastColumn="0" w:noHBand="0" w:noVBand="1"/>
      </w:tblPr>
      <w:tblGrid>
        <w:gridCol w:w="1555"/>
        <w:gridCol w:w="1134"/>
        <w:gridCol w:w="1134"/>
        <w:gridCol w:w="992"/>
      </w:tblGrid>
      <w:tr w:rsidR="00BC6364" w:rsidRPr="00BC6364" w14:paraId="2C2BE51D" w14:textId="77777777" w:rsidTr="00BC6364">
        <w:trPr>
          <w:jc w:val="center"/>
        </w:trPr>
        <w:tc>
          <w:tcPr>
            <w:tcW w:w="1555" w:type="dxa"/>
          </w:tcPr>
          <w:p w14:paraId="40A5FDC1" w14:textId="0CB3A69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rFonts w:hint="eastAsia"/>
                <w:szCs w:val="24"/>
              </w:rPr>
              <w:t>6</w:t>
            </w:r>
          </w:p>
        </w:tc>
        <w:tc>
          <w:tcPr>
            <w:tcW w:w="1134" w:type="dxa"/>
          </w:tcPr>
          <w:p w14:paraId="3B04A2AA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rFonts w:hint="eastAsia"/>
                <w:szCs w:val="24"/>
              </w:rPr>
              <w:t>网格</w:t>
            </w:r>
            <w:r w:rsidRPr="00BC6364">
              <w:rPr>
                <w:rFonts w:hint="eastAsia"/>
                <w:szCs w:val="24"/>
              </w:rPr>
              <w:t>1</w:t>
            </w:r>
          </w:p>
        </w:tc>
        <w:tc>
          <w:tcPr>
            <w:tcW w:w="1134" w:type="dxa"/>
          </w:tcPr>
          <w:p w14:paraId="3BE12D86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rFonts w:hint="eastAsia"/>
                <w:szCs w:val="24"/>
              </w:rPr>
              <w:t>网格</w:t>
            </w:r>
            <w:r w:rsidRPr="00BC6364">
              <w:rPr>
                <w:rFonts w:hint="eastAsia"/>
                <w:szCs w:val="24"/>
              </w:rPr>
              <w:t>2</w:t>
            </w:r>
          </w:p>
        </w:tc>
        <w:tc>
          <w:tcPr>
            <w:tcW w:w="992" w:type="dxa"/>
          </w:tcPr>
          <w:p w14:paraId="489C3862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rFonts w:hint="eastAsia"/>
                <w:szCs w:val="24"/>
              </w:rPr>
              <w:t>网格</w:t>
            </w:r>
            <w:r w:rsidRPr="00BC6364">
              <w:rPr>
                <w:rFonts w:hint="eastAsia"/>
                <w:szCs w:val="24"/>
              </w:rPr>
              <w:t>3</w:t>
            </w:r>
          </w:p>
        </w:tc>
      </w:tr>
      <w:tr w:rsidR="00BC6364" w:rsidRPr="00BC6364" w14:paraId="42EE54E8" w14:textId="77777777" w:rsidTr="00BC6364">
        <w:trPr>
          <w:jc w:val="center"/>
        </w:trPr>
        <w:tc>
          <w:tcPr>
            <w:tcW w:w="1555" w:type="dxa"/>
          </w:tcPr>
          <w:p w14:paraId="2B015763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U(m/s)</w:t>
            </w:r>
          </w:p>
        </w:tc>
        <w:tc>
          <w:tcPr>
            <w:tcW w:w="1134" w:type="dxa"/>
          </w:tcPr>
          <w:p w14:paraId="6D82403D" w14:textId="6DCF3CC8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441</w:t>
            </w:r>
          </w:p>
        </w:tc>
        <w:tc>
          <w:tcPr>
            <w:tcW w:w="1134" w:type="dxa"/>
          </w:tcPr>
          <w:p w14:paraId="38E744BE" w14:textId="1C9C9E4A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157</w:t>
            </w:r>
          </w:p>
        </w:tc>
        <w:tc>
          <w:tcPr>
            <w:tcW w:w="992" w:type="dxa"/>
          </w:tcPr>
          <w:p w14:paraId="1B450C1C" w14:textId="378C7C75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048</w:t>
            </w:r>
          </w:p>
        </w:tc>
      </w:tr>
      <w:tr w:rsidR="00BC6364" w:rsidRPr="00BC6364" w14:paraId="3FA1CEA4" w14:textId="77777777" w:rsidTr="00BC6364">
        <w:trPr>
          <w:jc w:val="center"/>
        </w:trPr>
        <w:tc>
          <w:tcPr>
            <w:tcW w:w="1555" w:type="dxa"/>
          </w:tcPr>
          <w:p w14:paraId="4C3C0DBD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V(m/s)</w:t>
            </w:r>
          </w:p>
        </w:tc>
        <w:tc>
          <w:tcPr>
            <w:tcW w:w="1134" w:type="dxa"/>
          </w:tcPr>
          <w:p w14:paraId="36E7F41C" w14:textId="5157AED0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-0.129</w:t>
            </w:r>
          </w:p>
        </w:tc>
        <w:tc>
          <w:tcPr>
            <w:tcW w:w="1134" w:type="dxa"/>
          </w:tcPr>
          <w:p w14:paraId="7B8CB7F3" w14:textId="74814948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-0.144</w:t>
            </w:r>
          </w:p>
        </w:tc>
        <w:tc>
          <w:tcPr>
            <w:tcW w:w="992" w:type="dxa"/>
          </w:tcPr>
          <w:p w14:paraId="6079E70D" w14:textId="4E0234BD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-0.154</w:t>
            </w:r>
          </w:p>
        </w:tc>
      </w:tr>
      <w:tr w:rsidR="00BC6364" w:rsidRPr="00BC6364" w14:paraId="77C92493" w14:textId="77777777" w:rsidTr="00BC6364">
        <w:trPr>
          <w:jc w:val="center"/>
        </w:trPr>
        <w:tc>
          <w:tcPr>
            <w:tcW w:w="1555" w:type="dxa"/>
          </w:tcPr>
          <w:p w14:paraId="3D813927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Velocity(m/s)</w:t>
            </w:r>
          </w:p>
        </w:tc>
        <w:tc>
          <w:tcPr>
            <w:tcW w:w="1134" w:type="dxa"/>
          </w:tcPr>
          <w:p w14:paraId="217A6343" w14:textId="6E1750BC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459</w:t>
            </w:r>
          </w:p>
        </w:tc>
        <w:tc>
          <w:tcPr>
            <w:tcW w:w="1134" w:type="dxa"/>
          </w:tcPr>
          <w:p w14:paraId="6F3ECFDD" w14:textId="5B2B704F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213</w:t>
            </w:r>
          </w:p>
        </w:tc>
        <w:tc>
          <w:tcPr>
            <w:tcW w:w="992" w:type="dxa"/>
          </w:tcPr>
          <w:p w14:paraId="57B938E9" w14:textId="42A4A5B2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161</w:t>
            </w:r>
          </w:p>
        </w:tc>
      </w:tr>
      <w:tr w:rsidR="00BC6364" w:rsidRPr="00BC6364" w14:paraId="4BC1A825" w14:textId="77777777" w:rsidTr="00BC6364">
        <w:trPr>
          <w:jc w:val="center"/>
        </w:trPr>
        <w:tc>
          <w:tcPr>
            <w:tcW w:w="1555" w:type="dxa"/>
          </w:tcPr>
          <w:p w14:paraId="7A8D04C0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p(Pa)</w:t>
            </w:r>
          </w:p>
        </w:tc>
        <w:tc>
          <w:tcPr>
            <w:tcW w:w="1134" w:type="dxa"/>
          </w:tcPr>
          <w:p w14:paraId="0EFC2294" w14:textId="69404B99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395</w:t>
            </w:r>
          </w:p>
        </w:tc>
        <w:tc>
          <w:tcPr>
            <w:tcW w:w="1134" w:type="dxa"/>
          </w:tcPr>
          <w:p w14:paraId="79C73FBC" w14:textId="570F5CC2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477</w:t>
            </w:r>
          </w:p>
        </w:tc>
        <w:tc>
          <w:tcPr>
            <w:tcW w:w="992" w:type="dxa"/>
          </w:tcPr>
          <w:p w14:paraId="6BE5036F" w14:textId="541CEE86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487</w:t>
            </w:r>
          </w:p>
        </w:tc>
      </w:tr>
    </w:tbl>
    <w:p w14:paraId="794C314E" w14:textId="7B0C81E1" w:rsidR="000A3F38" w:rsidRPr="00BC6364" w:rsidRDefault="000A3F38" w:rsidP="000A3F38">
      <w:pPr>
        <w:ind w:firstLineChars="0" w:firstLine="0"/>
        <w:rPr>
          <w:szCs w:val="24"/>
        </w:rPr>
      </w:pPr>
    </w:p>
    <w:tbl>
      <w:tblPr>
        <w:tblStyle w:val="a9"/>
        <w:tblW w:w="4815" w:type="dxa"/>
        <w:jc w:val="center"/>
        <w:tblLook w:val="04A0" w:firstRow="1" w:lastRow="0" w:firstColumn="1" w:lastColumn="0" w:noHBand="0" w:noVBand="1"/>
      </w:tblPr>
      <w:tblGrid>
        <w:gridCol w:w="1555"/>
        <w:gridCol w:w="1134"/>
        <w:gridCol w:w="1134"/>
        <w:gridCol w:w="992"/>
      </w:tblGrid>
      <w:tr w:rsidR="00BC6364" w:rsidRPr="00BC6364" w14:paraId="6F460D6A" w14:textId="77777777" w:rsidTr="00BC6364">
        <w:trPr>
          <w:jc w:val="center"/>
        </w:trPr>
        <w:tc>
          <w:tcPr>
            <w:tcW w:w="1555" w:type="dxa"/>
          </w:tcPr>
          <w:p w14:paraId="407CEE01" w14:textId="292F220F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rFonts w:hint="eastAsia"/>
                <w:szCs w:val="24"/>
              </w:rPr>
              <w:t>7</w:t>
            </w:r>
          </w:p>
        </w:tc>
        <w:tc>
          <w:tcPr>
            <w:tcW w:w="1134" w:type="dxa"/>
          </w:tcPr>
          <w:p w14:paraId="13C36B6A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rFonts w:hint="eastAsia"/>
                <w:szCs w:val="24"/>
              </w:rPr>
              <w:t>网格</w:t>
            </w:r>
            <w:r w:rsidRPr="00BC6364">
              <w:rPr>
                <w:rFonts w:hint="eastAsia"/>
                <w:szCs w:val="24"/>
              </w:rPr>
              <w:t>1</w:t>
            </w:r>
          </w:p>
        </w:tc>
        <w:tc>
          <w:tcPr>
            <w:tcW w:w="1134" w:type="dxa"/>
          </w:tcPr>
          <w:p w14:paraId="4AFC8D2F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rFonts w:hint="eastAsia"/>
                <w:szCs w:val="24"/>
              </w:rPr>
              <w:t>网格</w:t>
            </w:r>
            <w:r w:rsidRPr="00BC6364">
              <w:rPr>
                <w:rFonts w:hint="eastAsia"/>
                <w:szCs w:val="24"/>
              </w:rPr>
              <w:t>2</w:t>
            </w:r>
          </w:p>
        </w:tc>
        <w:tc>
          <w:tcPr>
            <w:tcW w:w="992" w:type="dxa"/>
          </w:tcPr>
          <w:p w14:paraId="55C12F72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rFonts w:hint="eastAsia"/>
                <w:szCs w:val="24"/>
              </w:rPr>
              <w:t>网格</w:t>
            </w:r>
            <w:r w:rsidRPr="00BC6364">
              <w:rPr>
                <w:rFonts w:hint="eastAsia"/>
                <w:szCs w:val="24"/>
              </w:rPr>
              <w:t>3</w:t>
            </w:r>
          </w:p>
        </w:tc>
      </w:tr>
      <w:tr w:rsidR="00BC6364" w:rsidRPr="00BC6364" w14:paraId="69197255" w14:textId="77777777" w:rsidTr="00BC6364">
        <w:trPr>
          <w:jc w:val="center"/>
        </w:trPr>
        <w:tc>
          <w:tcPr>
            <w:tcW w:w="1555" w:type="dxa"/>
          </w:tcPr>
          <w:p w14:paraId="6D7D9603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U(m/s)</w:t>
            </w:r>
          </w:p>
        </w:tc>
        <w:tc>
          <w:tcPr>
            <w:tcW w:w="1134" w:type="dxa"/>
          </w:tcPr>
          <w:p w14:paraId="05F0F0B2" w14:textId="23897353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2.244</w:t>
            </w:r>
          </w:p>
        </w:tc>
        <w:tc>
          <w:tcPr>
            <w:tcW w:w="1134" w:type="dxa"/>
          </w:tcPr>
          <w:p w14:paraId="074E9D08" w14:textId="414BB701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2.326</w:t>
            </w:r>
          </w:p>
        </w:tc>
        <w:tc>
          <w:tcPr>
            <w:tcW w:w="992" w:type="dxa"/>
          </w:tcPr>
          <w:p w14:paraId="6DEAF081" w14:textId="674E8F36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2.396</w:t>
            </w:r>
          </w:p>
        </w:tc>
      </w:tr>
      <w:tr w:rsidR="00BC6364" w:rsidRPr="00BC6364" w14:paraId="7D062280" w14:textId="77777777" w:rsidTr="00BC6364">
        <w:trPr>
          <w:jc w:val="center"/>
        </w:trPr>
        <w:tc>
          <w:tcPr>
            <w:tcW w:w="1555" w:type="dxa"/>
          </w:tcPr>
          <w:p w14:paraId="10440F42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lastRenderedPageBreak/>
              <w:t>V(m/s)</w:t>
            </w:r>
          </w:p>
        </w:tc>
        <w:tc>
          <w:tcPr>
            <w:tcW w:w="1134" w:type="dxa"/>
          </w:tcPr>
          <w:p w14:paraId="1E0A0B6E" w14:textId="5DD1E292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0.004</w:t>
            </w:r>
          </w:p>
        </w:tc>
        <w:tc>
          <w:tcPr>
            <w:tcW w:w="1134" w:type="dxa"/>
          </w:tcPr>
          <w:p w14:paraId="02653423" w14:textId="11FEF8AF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-0.008</w:t>
            </w:r>
          </w:p>
        </w:tc>
        <w:tc>
          <w:tcPr>
            <w:tcW w:w="992" w:type="dxa"/>
          </w:tcPr>
          <w:p w14:paraId="7F8DC687" w14:textId="5FCBD41B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-0.020</w:t>
            </w:r>
          </w:p>
        </w:tc>
      </w:tr>
      <w:tr w:rsidR="00BC6364" w:rsidRPr="00BC6364" w14:paraId="1AADE320" w14:textId="77777777" w:rsidTr="00BC6364">
        <w:trPr>
          <w:jc w:val="center"/>
        </w:trPr>
        <w:tc>
          <w:tcPr>
            <w:tcW w:w="1555" w:type="dxa"/>
          </w:tcPr>
          <w:p w14:paraId="6F668A33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Velocity(m/s)</w:t>
            </w:r>
          </w:p>
        </w:tc>
        <w:tc>
          <w:tcPr>
            <w:tcW w:w="1134" w:type="dxa"/>
          </w:tcPr>
          <w:p w14:paraId="4BD0B08D" w14:textId="5C3FF410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2.254</w:t>
            </w:r>
          </w:p>
        </w:tc>
        <w:tc>
          <w:tcPr>
            <w:tcW w:w="1134" w:type="dxa"/>
          </w:tcPr>
          <w:p w14:paraId="2011EBF7" w14:textId="276A0139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2.333</w:t>
            </w:r>
          </w:p>
        </w:tc>
        <w:tc>
          <w:tcPr>
            <w:tcW w:w="992" w:type="dxa"/>
          </w:tcPr>
          <w:p w14:paraId="6A9614EE" w14:textId="552CC4ED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2.400</w:t>
            </w:r>
          </w:p>
        </w:tc>
      </w:tr>
      <w:tr w:rsidR="00BC6364" w:rsidRPr="00BC6364" w14:paraId="1FAE80DF" w14:textId="77777777" w:rsidTr="00BC6364">
        <w:trPr>
          <w:jc w:val="center"/>
        </w:trPr>
        <w:tc>
          <w:tcPr>
            <w:tcW w:w="1555" w:type="dxa"/>
          </w:tcPr>
          <w:p w14:paraId="1BEF1559" w14:textId="77777777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p(Pa)</w:t>
            </w:r>
          </w:p>
        </w:tc>
        <w:tc>
          <w:tcPr>
            <w:tcW w:w="1134" w:type="dxa"/>
          </w:tcPr>
          <w:p w14:paraId="3E12BF30" w14:textId="640293BC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-2.046</w:t>
            </w:r>
          </w:p>
        </w:tc>
        <w:tc>
          <w:tcPr>
            <w:tcW w:w="1134" w:type="dxa"/>
          </w:tcPr>
          <w:p w14:paraId="703D75B1" w14:textId="0E501C3B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-2.222</w:t>
            </w:r>
          </w:p>
        </w:tc>
        <w:tc>
          <w:tcPr>
            <w:tcW w:w="992" w:type="dxa"/>
          </w:tcPr>
          <w:p w14:paraId="00D8FEAA" w14:textId="54CEBA50" w:rsidR="00BC6364" w:rsidRPr="00BC6364" w:rsidRDefault="00BC6364" w:rsidP="00BC6364">
            <w:pPr>
              <w:ind w:firstLineChars="0" w:firstLine="0"/>
              <w:rPr>
                <w:szCs w:val="24"/>
              </w:rPr>
            </w:pPr>
            <w:r w:rsidRPr="00BC6364">
              <w:rPr>
                <w:szCs w:val="24"/>
              </w:rPr>
              <w:t>-2.380</w:t>
            </w:r>
          </w:p>
        </w:tc>
      </w:tr>
    </w:tbl>
    <w:p w14:paraId="0A52FCDD" w14:textId="36BED219" w:rsidR="003801FC" w:rsidRDefault="003801FC" w:rsidP="000B6AF2">
      <w:pPr>
        <w:ind w:firstLineChars="0" w:firstLine="0"/>
      </w:pPr>
    </w:p>
    <w:p w14:paraId="518EDF53" w14:textId="67B8C44F" w:rsidR="008D7A79" w:rsidRPr="00DD285E" w:rsidRDefault="008D7A79" w:rsidP="008D7A79">
      <w:pPr>
        <w:ind w:firstLine="480"/>
      </w:pPr>
      <w:r>
        <w:rPr>
          <w:rFonts w:hint="eastAsia"/>
        </w:rPr>
        <w:t>根据比较我们可以发现，在不同的网格密度下，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、</w:t>
      </w:r>
      <w:r>
        <w:rPr>
          <w:rFonts w:hint="eastAsia"/>
        </w:rPr>
        <w:t>6</w:t>
      </w:r>
      <w:r>
        <w:rPr>
          <w:rFonts w:hint="eastAsia"/>
        </w:rPr>
        <w:t>点处速度结果相差较大，应该在圆柱的前后部分生成较密的网格以增加计算精度。</w:t>
      </w:r>
      <w:r w:rsidRPr="00DD285E">
        <w:rPr>
          <w:rFonts w:hint="eastAsia"/>
        </w:rPr>
        <w:t xml:space="preserve"> </w:t>
      </w:r>
    </w:p>
    <w:p w14:paraId="3911AF55" w14:textId="771BA2F2" w:rsidR="000C4F32" w:rsidRPr="00DD285E" w:rsidRDefault="000B6AF2" w:rsidP="000B6AF2">
      <w:pPr>
        <w:pStyle w:val="2"/>
      </w:pPr>
      <w:r>
        <w:rPr>
          <w:rFonts w:hint="eastAsia"/>
        </w:rPr>
        <w:t>四、</w:t>
      </w:r>
      <w:r w:rsidR="007A01D1" w:rsidRPr="00DD285E">
        <w:t>C++</w:t>
      </w:r>
      <w:r w:rsidR="007A01D1" w:rsidRPr="00DD285E">
        <w:t>程序</w:t>
      </w:r>
    </w:p>
    <w:p w14:paraId="3AFA926B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FF"/>
          <w:kern w:val="0"/>
          <w:highlight w:val="white"/>
        </w:rPr>
        <w:t>#include</w:t>
      </w:r>
      <w:r w:rsidRPr="00DD285E">
        <w:rPr>
          <w:color w:val="A31515"/>
          <w:kern w:val="0"/>
          <w:highlight w:val="white"/>
        </w:rPr>
        <w:t>&lt;iostream&gt;</w:t>
      </w:r>
    </w:p>
    <w:p w14:paraId="39CFF939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FF"/>
          <w:kern w:val="0"/>
          <w:highlight w:val="white"/>
        </w:rPr>
        <w:t>#include</w:t>
      </w:r>
      <w:r w:rsidRPr="00DD285E">
        <w:rPr>
          <w:color w:val="A31515"/>
          <w:kern w:val="0"/>
          <w:highlight w:val="white"/>
        </w:rPr>
        <w:t>&lt;</w:t>
      </w:r>
      <w:proofErr w:type="spellStart"/>
      <w:r w:rsidRPr="00DD285E">
        <w:rPr>
          <w:color w:val="A31515"/>
          <w:kern w:val="0"/>
          <w:highlight w:val="white"/>
        </w:rPr>
        <w:t>fstream</w:t>
      </w:r>
      <w:proofErr w:type="spellEnd"/>
      <w:r w:rsidRPr="00DD285E">
        <w:rPr>
          <w:color w:val="A31515"/>
          <w:kern w:val="0"/>
          <w:highlight w:val="white"/>
        </w:rPr>
        <w:t>&gt;</w:t>
      </w:r>
    </w:p>
    <w:p w14:paraId="7A98DE30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FF"/>
          <w:kern w:val="0"/>
          <w:highlight w:val="white"/>
        </w:rPr>
        <w:t>#include</w:t>
      </w:r>
      <w:r w:rsidRPr="00DD285E">
        <w:rPr>
          <w:color w:val="A31515"/>
          <w:kern w:val="0"/>
          <w:highlight w:val="white"/>
        </w:rPr>
        <w:t>&lt;string&gt;</w:t>
      </w:r>
    </w:p>
    <w:p w14:paraId="5590D983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FF"/>
          <w:kern w:val="0"/>
          <w:highlight w:val="white"/>
        </w:rPr>
        <w:t>#include</w:t>
      </w:r>
      <w:r w:rsidRPr="00DD285E">
        <w:rPr>
          <w:color w:val="A31515"/>
          <w:kern w:val="0"/>
          <w:highlight w:val="white"/>
        </w:rPr>
        <w:t>&lt;vector&gt;</w:t>
      </w:r>
    </w:p>
    <w:p w14:paraId="30F55D05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FF"/>
          <w:kern w:val="0"/>
          <w:highlight w:val="white"/>
        </w:rPr>
        <w:t>using</w:t>
      </w:r>
      <w:r w:rsidRPr="00DD285E">
        <w:rPr>
          <w:color w:val="000000"/>
          <w:kern w:val="0"/>
          <w:highlight w:val="white"/>
        </w:rPr>
        <w:t xml:space="preserve"> </w:t>
      </w:r>
      <w:r w:rsidRPr="00DD285E">
        <w:rPr>
          <w:color w:val="0000FF"/>
          <w:kern w:val="0"/>
          <w:highlight w:val="white"/>
        </w:rPr>
        <w:t>namespace</w:t>
      </w:r>
      <w:r w:rsidRPr="00DD285E">
        <w:rPr>
          <w:color w:val="000000"/>
          <w:kern w:val="0"/>
          <w:highlight w:val="white"/>
        </w:rPr>
        <w:t xml:space="preserve"> std;</w:t>
      </w:r>
    </w:p>
    <w:p w14:paraId="4FFE47E8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</w:p>
    <w:p w14:paraId="691966DF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* </w:t>
      </w:r>
      <w:proofErr w:type="spellStart"/>
      <w:r w:rsidRPr="00DD285E">
        <w:rPr>
          <w:color w:val="000000"/>
          <w:kern w:val="0"/>
          <w:highlight w:val="white"/>
        </w:rPr>
        <w:t>read_mesh</w:t>
      </w:r>
      <w:proofErr w:type="spellEnd"/>
      <w:r w:rsidRPr="00DD285E">
        <w:rPr>
          <w:color w:val="000000"/>
          <w:kern w:val="0"/>
          <w:highlight w:val="white"/>
        </w:rPr>
        <w:t>(</w:t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 xml:space="preserve"> **</w:t>
      </w:r>
      <w:r w:rsidRPr="00DD285E">
        <w:rPr>
          <w:color w:val="808080"/>
          <w:kern w:val="0"/>
          <w:highlight w:val="white"/>
        </w:rPr>
        <w:t>point</w:t>
      </w:r>
      <w:r w:rsidRPr="00DD285E">
        <w:rPr>
          <w:color w:val="000000"/>
          <w:kern w:val="0"/>
          <w:highlight w:val="white"/>
        </w:rPr>
        <w:t xml:space="preserve">, </w:t>
      </w:r>
      <w:r w:rsidRPr="00DD285E">
        <w:rPr>
          <w:color w:val="2B91AF"/>
          <w:kern w:val="0"/>
          <w:highlight w:val="white"/>
        </w:rPr>
        <w:t>vector</w:t>
      </w:r>
      <w:r w:rsidRPr="00DD285E">
        <w:rPr>
          <w:color w:val="000000"/>
          <w:kern w:val="0"/>
          <w:highlight w:val="white"/>
        </w:rPr>
        <w:t>&lt;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>&gt; &amp;</w:t>
      </w:r>
      <w:proofErr w:type="spellStart"/>
      <w:r w:rsidRPr="00DD285E">
        <w:rPr>
          <w:color w:val="808080"/>
          <w:kern w:val="0"/>
          <w:highlight w:val="white"/>
        </w:rPr>
        <w:t>number_boundary</w:t>
      </w:r>
      <w:proofErr w:type="spellEnd"/>
      <w:r w:rsidRPr="00DD285E">
        <w:rPr>
          <w:color w:val="000000"/>
          <w:kern w:val="0"/>
          <w:highlight w:val="white"/>
        </w:rPr>
        <w:t xml:space="preserve">, </w:t>
      </w:r>
      <w:r w:rsidRPr="00DD285E">
        <w:rPr>
          <w:color w:val="2B91AF"/>
          <w:kern w:val="0"/>
          <w:highlight w:val="white"/>
        </w:rPr>
        <w:t>vector</w:t>
      </w:r>
      <w:r w:rsidRPr="00DD285E">
        <w:rPr>
          <w:color w:val="000000"/>
          <w:kern w:val="0"/>
          <w:highlight w:val="white"/>
        </w:rPr>
        <w:t>&lt;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>&gt; &amp;</w:t>
      </w:r>
      <w:r w:rsidRPr="00DD285E">
        <w:rPr>
          <w:color w:val="808080"/>
          <w:kern w:val="0"/>
          <w:highlight w:val="white"/>
        </w:rPr>
        <w:t>boundary_point1</w:t>
      </w:r>
      <w:r w:rsidRPr="00DD285E">
        <w:rPr>
          <w:color w:val="000000"/>
          <w:kern w:val="0"/>
          <w:highlight w:val="white"/>
        </w:rPr>
        <w:t xml:space="preserve">, </w:t>
      </w:r>
      <w:r w:rsidRPr="00DD285E">
        <w:rPr>
          <w:color w:val="2B91AF"/>
          <w:kern w:val="0"/>
          <w:highlight w:val="white"/>
        </w:rPr>
        <w:t>vector</w:t>
      </w:r>
      <w:r w:rsidRPr="00DD285E">
        <w:rPr>
          <w:color w:val="000000"/>
          <w:kern w:val="0"/>
          <w:highlight w:val="white"/>
        </w:rPr>
        <w:t>&lt;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>&gt; &amp;</w:t>
      </w:r>
      <w:r w:rsidRPr="00DD285E">
        <w:rPr>
          <w:color w:val="808080"/>
          <w:kern w:val="0"/>
          <w:highlight w:val="white"/>
        </w:rPr>
        <w:t>boundary_point2</w:t>
      </w:r>
      <w:r w:rsidRPr="00DD285E">
        <w:rPr>
          <w:color w:val="000000"/>
          <w:kern w:val="0"/>
          <w:highlight w:val="white"/>
        </w:rPr>
        <w:t xml:space="preserve">, </w:t>
      </w:r>
      <w:r w:rsidRPr="00DD285E">
        <w:rPr>
          <w:color w:val="2B91AF"/>
          <w:kern w:val="0"/>
          <w:highlight w:val="white"/>
        </w:rPr>
        <w:t>vector</w:t>
      </w:r>
      <w:r w:rsidRPr="00DD285E">
        <w:rPr>
          <w:color w:val="000000"/>
          <w:kern w:val="0"/>
          <w:highlight w:val="white"/>
        </w:rPr>
        <w:t xml:space="preserve"> &lt;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>&gt; &amp;</w:t>
      </w:r>
      <w:r w:rsidRPr="00DD285E">
        <w:rPr>
          <w:color w:val="808080"/>
          <w:kern w:val="0"/>
          <w:highlight w:val="white"/>
        </w:rPr>
        <w:t>element_node1</w:t>
      </w:r>
      <w:r w:rsidRPr="00DD285E">
        <w:rPr>
          <w:color w:val="000000"/>
          <w:kern w:val="0"/>
          <w:highlight w:val="white"/>
        </w:rPr>
        <w:t xml:space="preserve">, </w:t>
      </w:r>
      <w:r w:rsidRPr="00DD285E">
        <w:rPr>
          <w:color w:val="2B91AF"/>
          <w:kern w:val="0"/>
          <w:highlight w:val="white"/>
        </w:rPr>
        <w:t>vector</w:t>
      </w:r>
      <w:r w:rsidRPr="00DD285E">
        <w:rPr>
          <w:color w:val="000000"/>
          <w:kern w:val="0"/>
          <w:highlight w:val="white"/>
        </w:rPr>
        <w:t xml:space="preserve"> &lt;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>&gt; &amp;</w:t>
      </w:r>
      <w:r w:rsidRPr="00DD285E">
        <w:rPr>
          <w:color w:val="808080"/>
          <w:kern w:val="0"/>
          <w:highlight w:val="white"/>
        </w:rPr>
        <w:t>element_node2</w:t>
      </w:r>
      <w:r w:rsidRPr="00DD285E">
        <w:rPr>
          <w:color w:val="000000"/>
          <w:kern w:val="0"/>
          <w:highlight w:val="white"/>
        </w:rPr>
        <w:t xml:space="preserve">, </w:t>
      </w:r>
      <w:r w:rsidRPr="00DD285E">
        <w:rPr>
          <w:color w:val="2B91AF"/>
          <w:kern w:val="0"/>
          <w:highlight w:val="white"/>
        </w:rPr>
        <w:t>vector</w:t>
      </w:r>
      <w:r w:rsidRPr="00DD285E">
        <w:rPr>
          <w:color w:val="000000"/>
          <w:kern w:val="0"/>
          <w:highlight w:val="white"/>
        </w:rPr>
        <w:t xml:space="preserve"> &lt;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>&gt; &amp;</w:t>
      </w:r>
      <w:r w:rsidRPr="00DD285E">
        <w:rPr>
          <w:color w:val="808080"/>
          <w:kern w:val="0"/>
          <w:highlight w:val="white"/>
        </w:rPr>
        <w:t>element_node3</w:t>
      </w:r>
      <w:r w:rsidRPr="00DD285E">
        <w:rPr>
          <w:color w:val="000000"/>
          <w:kern w:val="0"/>
          <w:highlight w:val="white"/>
        </w:rPr>
        <w:t>)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读取坐标</w:t>
      </w:r>
    </w:p>
    <w:p w14:paraId="0E8C5FD1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>{</w:t>
      </w:r>
    </w:p>
    <w:p w14:paraId="3A44907F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</w:t>
      </w:r>
      <w:proofErr w:type="spellStart"/>
      <w:r w:rsidRPr="00DD285E">
        <w:rPr>
          <w:color w:val="000000"/>
          <w:kern w:val="0"/>
          <w:highlight w:val="white"/>
        </w:rPr>
        <w:t>number_point</w:t>
      </w:r>
      <w:proofErr w:type="spellEnd"/>
      <w:r w:rsidRPr="00DD285E">
        <w:rPr>
          <w:color w:val="000000"/>
          <w:kern w:val="0"/>
          <w:highlight w:val="white"/>
        </w:rPr>
        <w:t>;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节点个数</w:t>
      </w:r>
    </w:p>
    <w:p w14:paraId="73681B1F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2B91AF"/>
          <w:kern w:val="0"/>
          <w:highlight w:val="white"/>
        </w:rPr>
        <w:t>ifstream</w:t>
      </w:r>
      <w:proofErr w:type="spellEnd"/>
      <w:r w:rsidRPr="00DD285E">
        <w:rPr>
          <w:color w:val="000000"/>
          <w:kern w:val="0"/>
          <w:highlight w:val="white"/>
        </w:rPr>
        <w:t xml:space="preserve"> </w:t>
      </w:r>
      <w:proofErr w:type="spellStart"/>
      <w:r w:rsidRPr="00DD285E">
        <w:rPr>
          <w:color w:val="000000"/>
          <w:kern w:val="0"/>
          <w:highlight w:val="white"/>
        </w:rPr>
        <w:t>infile</w:t>
      </w:r>
      <w:proofErr w:type="spellEnd"/>
      <w:r w:rsidRPr="00DD285E">
        <w:rPr>
          <w:color w:val="000000"/>
          <w:kern w:val="0"/>
          <w:highlight w:val="white"/>
        </w:rPr>
        <w:t>;</w:t>
      </w:r>
    </w:p>
    <w:p w14:paraId="7BE55CEF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 xml:space="preserve"> temp;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将无用信息赋值给</w:t>
      </w:r>
      <w:r w:rsidRPr="00DD285E">
        <w:rPr>
          <w:color w:val="008000"/>
          <w:kern w:val="0"/>
          <w:highlight w:val="white"/>
        </w:rPr>
        <w:t>temp</w:t>
      </w:r>
    </w:p>
    <w:p w14:paraId="292B3396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</w:p>
    <w:p w14:paraId="7966D795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infile.open</w:t>
      </w:r>
      <w:proofErr w:type="spellEnd"/>
      <w:r w:rsidRPr="00DD285E">
        <w:rPr>
          <w:color w:val="000000"/>
          <w:kern w:val="0"/>
          <w:highlight w:val="white"/>
        </w:rPr>
        <w:t>(</w:t>
      </w:r>
      <w:r w:rsidRPr="00DD285E">
        <w:rPr>
          <w:color w:val="A31515"/>
          <w:kern w:val="0"/>
          <w:highlight w:val="white"/>
        </w:rPr>
        <w:t>"point.txt"</w:t>
      </w:r>
      <w:r w:rsidRPr="00DD285E">
        <w:rPr>
          <w:color w:val="000000"/>
          <w:kern w:val="0"/>
          <w:highlight w:val="white"/>
        </w:rPr>
        <w:t>);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打开节点文件</w:t>
      </w:r>
    </w:p>
    <w:p w14:paraId="79696404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infile</w:t>
      </w:r>
      <w:proofErr w:type="spellEnd"/>
      <w:r w:rsidRPr="00DD285E">
        <w:rPr>
          <w:color w:val="000000"/>
          <w:kern w:val="0"/>
          <w:highlight w:val="white"/>
        </w:rPr>
        <w:t xml:space="preserve"> &gt;&gt; </w:t>
      </w:r>
      <w:proofErr w:type="spellStart"/>
      <w:r w:rsidRPr="00DD285E">
        <w:rPr>
          <w:color w:val="000000"/>
          <w:kern w:val="0"/>
          <w:highlight w:val="white"/>
        </w:rPr>
        <w:t>number_point</w:t>
      </w:r>
      <w:proofErr w:type="spellEnd"/>
      <w:r w:rsidRPr="00DD285E">
        <w:rPr>
          <w:color w:val="000000"/>
          <w:kern w:val="0"/>
          <w:highlight w:val="white"/>
        </w:rPr>
        <w:t>;</w:t>
      </w:r>
    </w:p>
    <w:p w14:paraId="5B2ED514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for</w:t>
      </w:r>
      <w:r w:rsidRPr="00DD285E">
        <w:rPr>
          <w:color w:val="000000"/>
          <w:kern w:val="0"/>
          <w:highlight w:val="white"/>
        </w:rPr>
        <w:t xml:space="preserve"> (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= 0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&lt; 2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++)</w:t>
      </w:r>
    </w:p>
    <w:p w14:paraId="2EB14233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{</w:t>
      </w:r>
    </w:p>
    <w:p w14:paraId="61456183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808080"/>
          <w:kern w:val="0"/>
          <w:highlight w:val="white"/>
        </w:rPr>
        <w:t>point</w:t>
      </w:r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] = </w:t>
      </w:r>
      <w:r w:rsidRPr="00DD285E">
        <w:rPr>
          <w:color w:val="0000FF"/>
          <w:kern w:val="0"/>
          <w:highlight w:val="white"/>
        </w:rPr>
        <w:t>new</w:t>
      </w:r>
      <w:r w:rsidRPr="00DD285E">
        <w:rPr>
          <w:color w:val="000000"/>
          <w:kern w:val="0"/>
          <w:highlight w:val="white"/>
        </w:rPr>
        <w:t xml:space="preserve"> </w:t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number_point</w:t>
      </w:r>
      <w:proofErr w:type="spellEnd"/>
      <w:r w:rsidRPr="00DD285E">
        <w:rPr>
          <w:color w:val="000000"/>
          <w:kern w:val="0"/>
          <w:highlight w:val="white"/>
        </w:rPr>
        <w:t>];</w:t>
      </w:r>
    </w:p>
    <w:p w14:paraId="3DBAC744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}</w:t>
      </w:r>
    </w:p>
    <w:p w14:paraId="417B4C07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二维数组</w:t>
      </w:r>
      <w:r w:rsidRPr="00DD285E">
        <w:rPr>
          <w:color w:val="008000"/>
          <w:kern w:val="0"/>
          <w:highlight w:val="white"/>
        </w:rPr>
        <w:t>point[0][j],[1][j]</w:t>
      </w:r>
      <w:r w:rsidRPr="00DD285E">
        <w:rPr>
          <w:color w:val="008000"/>
          <w:kern w:val="0"/>
          <w:highlight w:val="white"/>
        </w:rPr>
        <w:t>分别为第</w:t>
      </w:r>
      <w:r w:rsidRPr="00DD285E">
        <w:rPr>
          <w:color w:val="008000"/>
          <w:kern w:val="0"/>
          <w:highlight w:val="white"/>
        </w:rPr>
        <w:t>j</w:t>
      </w:r>
      <w:proofErr w:type="gramStart"/>
      <w:r w:rsidRPr="00DD285E">
        <w:rPr>
          <w:color w:val="008000"/>
          <w:kern w:val="0"/>
          <w:highlight w:val="white"/>
        </w:rPr>
        <w:t>个</w:t>
      </w:r>
      <w:proofErr w:type="gramEnd"/>
      <w:r w:rsidRPr="00DD285E">
        <w:rPr>
          <w:color w:val="008000"/>
          <w:kern w:val="0"/>
          <w:highlight w:val="white"/>
        </w:rPr>
        <w:t>节点的</w:t>
      </w:r>
      <w:proofErr w:type="spellStart"/>
      <w:r w:rsidRPr="00DD285E">
        <w:rPr>
          <w:color w:val="008000"/>
          <w:kern w:val="0"/>
          <w:highlight w:val="white"/>
        </w:rPr>
        <w:t>x,y</w:t>
      </w:r>
      <w:proofErr w:type="spellEnd"/>
      <w:r w:rsidRPr="00DD285E">
        <w:rPr>
          <w:color w:val="008000"/>
          <w:kern w:val="0"/>
          <w:highlight w:val="white"/>
        </w:rPr>
        <w:t>坐标</w:t>
      </w:r>
    </w:p>
    <w:p w14:paraId="32207798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for</w:t>
      </w:r>
      <w:r w:rsidRPr="00DD285E">
        <w:rPr>
          <w:color w:val="000000"/>
          <w:kern w:val="0"/>
          <w:highlight w:val="white"/>
        </w:rPr>
        <w:t xml:space="preserve"> (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j = 0; j &lt; </w:t>
      </w:r>
      <w:proofErr w:type="spellStart"/>
      <w:r w:rsidRPr="00DD285E">
        <w:rPr>
          <w:color w:val="000000"/>
          <w:kern w:val="0"/>
          <w:highlight w:val="white"/>
        </w:rPr>
        <w:t>number_point</w:t>
      </w:r>
      <w:proofErr w:type="spellEnd"/>
      <w:r w:rsidRPr="00DD285E">
        <w:rPr>
          <w:color w:val="000000"/>
          <w:kern w:val="0"/>
          <w:highlight w:val="white"/>
        </w:rPr>
        <w:t xml:space="preserve">; </w:t>
      </w:r>
      <w:proofErr w:type="spellStart"/>
      <w:r w:rsidRPr="00DD285E">
        <w:rPr>
          <w:color w:val="000000"/>
          <w:kern w:val="0"/>
          <w:highlight w:val="white"/>
        </w:rPr>
        <w:t>j++</w:t>
      </w:r>
      <w:proofErr w:type="spellEnd"/>
      <w:r w:rsidRPr="00DD285E">
        <w:rPr>
          <w:color w:val="000000"/>
          <w:kern w:val="0"/>
          <w:highlight w:val="white"/>
        </w:rPr>
        <w:t>)</w:t>
      </w:r>
    </w:p>
    <w:p w14:paraId="2298CDE6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{</w:t>
      </w:r>
    </w:p>
    <w:p w14:paraId="5B1FB590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infile</w:t>
      </w:r>
      <w:proofErr w:type="spellEnd"/>
      <w:r w:rsidRPr="00DD285E">
        <w:rPr>
          <w:color w:val="000000"/>
          <w:kern w:val="0"/>
          <w:highlight w:val="white"/>
        </w:rPr>
        <w:t xml:space="preserve"> &gt;&gt; temp &gt;&gt; </w:t>
      </w:r>
      <w:r w:rsidRPr="00DD285E">
        <w:rPr>
          <w:color w:val="808080"/>
          <w:kern w:val="0"/>
          <w:highlight w:val="white"/>
        </w:rPr>
        <w:t>point</w:t>
      </w:r>
      <w:r w:rsidRPr="00DD285E">
        <w:rPr>
          <w:color w:val="000000"/>
          <w:kern w:val="0"/>
          <w:highlight w:val="white"/>
        </w:rPr>
        <w:t xml:space="preserve">[0][j] &gt;&gt; </w:t>
      </w:r>
      <w:r w:rsidRPr="00DD285E">
        <w:rPr>
          <w:color w:val="808080"/>
          <w:kern w:val="0"/>
          <w:highlight w:val="white"/>
        </w:rPr>
        <w:t>point</w:t>
      </w:r>
      <w:r w:rsidRPr="00DD285E">
        <w:rPr>
          <w:color w:val="000000"/>
          <w:kern w:val="0"/>
          <w:highlight w:val="white"/>
        </w:rPr>
        <w:t>[1][j] &gt;&gt; temp;</w:t>
      </w:r>
    </w:p>
    <w:p w14:paraId="6A853A50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}</w:t>
      </w:r>
    </w:p>
    <w:p w14:paraId="141B0993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spellStart"/>
      <w:proofErr w:type="gramStart"/>
      <w:r w:rsidRPr="00DD285E">
        <w:rPr>
          <w:color w:val="000000"/>
          <w:kern w:val="0"/>
          <w:highlight w:val="white"/>
        </w:rPr>
        <w:t>infile.close</w:t>
      </w:r>
      <w:proofErr w:type="spellEnd"/>
      <w:proofErr w:type="gramEnd"/>
      <w:r w:rsidRPr="00DD285E">
        <w:rPr>
          <w:color w:val="000000"/>
          <w:kern w:val="0"/>
          <w:highlight w:val="white"/>
        </w:rPr>
        <w:t>();</w:t>
      </w:r>
    </w:p>
    <w:p w14:paraId="6C4AFF34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</w:p>
    <w:p w14:paraId="142D4D94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infile.open</w:t>
      </w:r>
      <w:proofErr w:type="spellEnd"/>
      <w:r w:rsidRPr="00DD285E">
        <w:rPr>
          <w:color w:val="000000"/>
          <w:kern w:val="0"/>
          <w:highlight w:val="white"/>
        </w:rPr>
        <w:t>(</w:t>
      </w:r>
      <w:r w:rsidRPr="00DD285E">
        <w:rPr>
          <w:color w:val="A31515"/>
          <w:kern w:val="0"/>
          <w:highlight w:val="white"/>
        </w:rPr>
        <w:t>"boundary.txt"</w:t>
      </w:r>
      <w:r w:rsidRPr="00DD285E">
        <w:rPr>
          <w:color w:val="000000"/>
          <w:kern w:val="0"/>
          <w:highlight w:val="white"/>
        </w:rPr>
        <w:t>);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打开边界文件</w:t>
      </w:r>
    </w:p>
    <w:p w14:paraId="2905D898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while</w:t>
      </w:r>
      <w:r w:rsidRPr="00DD285E">
        <w:rPr>
          <w:color w:val="000000"/>
          <w:kern w:val="0"/>
          <w:highlight w:val="white"/>
        </w:rPr>
        <w:t xml:space="preserve"> </w:t>
      </w:r>
      <w:proofErr w:type="gramStart"/>
      <w:r w:rsidRPr="00DD285E">
        <w:rPr>
          <w:color w:val="000000"/>
          <w:kern w:val="0"/>
          <w:highlight w:val="white"/>
        </w:rPr>
        <w:t>(!</w:t>
      </w:r>
      <w:proofErr w:type="spellStart"/>
      <w:r w:rsidRPr="00DD285E">
        <w:rPr>
          <w:color w:val="000000"/>
          <w:kern w:val="0"/>
          <w:highlight w:val="white"/>
        </w:rPr>
        <w:t>infile.eof</w:t>
      </w:r>
      <w:proofErr w:type="spellEnd"/>
      <w:proofErr w:type="gramEnd"/>
      <w:r w:rsidRPr="00DD285E">
        <w:rPr>
          <w:color w:val="000000"/>
          <w:kern w:val="0"/>
          <w:highlight w:val="white"/>
        </w:rPr>
        <w:t>())</w:t>
      </w:r>
    </w:p>
    <w:p w14:paraId="6053110A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{</w:t>
      </w:r>
    </w:p>
    <w:p w14:paraId="6DC193F5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lastRenderedPageBreak/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n;</w:t>
      </w:r>
    </w:p>
    <w:p w14:paraId="36560A5A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infile</w:t>
      </w:r>
      <w:proofErr w:type="spellEnd"/>
      <w:r w:rsidRPr="00DD285E">
        <w:rPr>
          <w:color w:val="000000"/>
          <w:kern w:val="0"/>
          <w:highlight w:val="white"/>
        </w:rPr>
        <w:t xml:space="preserve"> &gt;&gt; temp &gt;&gt; temp &gt;&gt; temp &gt;&gt; n;</w:t>
      </w:r>
    </w:p>
    <w:p w14:paraId="1DD7EB59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808080"/>
          <w:kern w:val="0"/>
          <w:highlight w:val="white"/>
        </w:rPr>
        <w:t>number_boundary</w:t>
      </w:r>
      <w:r w:rsidRPr="00DD285E">
        <w:rPr>
          <w:color w:val="000000"/>
          <w:kern w:val="0"/>
          <w:highlight w:val="white"/>
        </w:rPr>
        <w:t>.push_back</w:t>
      </w:r>
      <w:proofErr w:type="spellEnd"/>
      <w:r w:rsidRPr="00DD285E">
        <w:rPr>
          <w:color w:val="000000"/>
          <w:kern w:val="0"/>
          <w:highlight w:val="white"/>
        </w:rPr>
        <w:t>(n);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边界编号，其中</w:t>
      </w:r>
      <w:r w:rsidRPr="00DD285E">
        <w:rPr>
          <w:color w:val="008000"/>
          <w:kern w:val="0"/>
          <w:highlight w:val="white"/>
        </w:rPr>
        <w:t>5</w:t>
      </w:r>
      <w:r w:rsidRPr="00DD285E">
        <w:rPr>
          <w:color w:val="008000"/>
          <w:kern w:val="0"/>
          <w:highlight w:val="white"/>
        </w:rPr>
        <w:t>为进出口边界</w:t>
      </w:r>
    </w:p>
    <w:p w14:paraId="7F6C8833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infile</w:t>
      </w:r>
      <w:proofErr w:type="spellEnd"/>
      <w:r w:rsidRPr="00DD285E">
        <w:rPr>
          <w:color w:val="000000"/>
          <w:kern w:val="0"/>
          <w:highlight w:val="white"/>
        </w:rPr>
        <w:t xml:space="preserve"> &gt;&gt; temp &gt;&gt; n;</w:t>
      </w:r>
    </w:p>
    <w:p w14:paraId="01B208B0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808080"/>
          <w:kern w:val="0"/>
          <w:highlight w:val="white"/>
        </w:rPr>
        <w:t>boundary_point1</w:t>
      </w:r>
      <w:r w:rsidRPr="00DD285E">
        <w:rPr>
          <w:color w:val="000000"/>
          <w:kern w:val="0"/>
          <w:highlight w:val="white"/>
        </w:rPr>
        <w:t>.push_back(n - 1);</w:t>
      </w:r>
      <w:r w:rsidRPr="00DD285E">
        <w:rPr>
          <w:color w:val="008000"/>
          <w:kern w:val="0"/>
          <w:highlight w:val="white"/>
        </w:rPr>
        <w:t>//x</w:t>
      </w:r>
      <w:r w:rsidRPr="00DD285E">
        <w:rPr>
          <w:color w:val="008000"/>
          <w:kern w:val="0"/>
          <w:highlight w:val="white"/>
        </w:rPr>
        <w:t>坐标</w:t>
      </w:r>
    </w:p>
    <w:p w14:paraId="2603FAAA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infile</w:t>
      </w:r>
      <w:proofErr w:type="spellEnd"/>
      <w:r w:rsidRPr="00DD285E">
        <w:rPr>
          <w:color w:val="000000"/>
          <w:kern w:val="0"/>
          <w:highlight w:val="white"/>
        </w:rPr>
        <w:t xml:space="preserve"> &gt;&gt; n;</w:t>
      </w:r>
    </w:p>
    <w:p w14:paraId="01B4247B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808080"/>
          <w:kern w:val="0"/>
          <w:highlight w:val="white"/>
        </w:rPr>
        <w:t>boundary_point2</w:t>
      </w:r>
      <w:r w:rsidRPr="00DD285E">
        <w:rPr>
          <w:color w:val="000000"/>
          <w:kern w:val="0"/>
          <w:highlight w:val="white"/>
        </w:rPr>
        <w:t>.push_back(n - 1);</w:t>
      </w:r>
      <w:r w:rsidRPr="00DD285E">
        <w:rPr>
          <w:color w:val="008000"/>
          <w:kern w:val="0"/>
          <w:highlight w:val="white"/>
        </w:rPr>
        <w:t>//y</w:t>
      </w:r>
      <w:r w:rsidRPr="00DD285E">
        <w:rPr>
          <w:color w:val="008000"/>
          <w:kern w:val="0"/>
          <w:highlight w:val="white"/>
        </w:rPr>
        <w:t>坐标</w:t>
      </w:r>
    </w:p>
    <w:p w14:paraId="76E82932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}</w:t>
      </w:r>
    </w:p>
    <w:p w14:paraId="43814AF1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spellStart"/>
      <w:proofErr w:type="gramStart"/>
      <w:r w:rsidRPr="00DD285E">
        <w:rPr>
          <w:color w:val="000000"/>
          <w:kern w:val="0"/>
          <w:highlight w:val="white"/>
        </w:rPr>
        <w:t>infile.close</w:t>
      </w:r>
      <w:proofErr w:type="spellEnd"/>
      <w:proofErr w:type="gramEnd"/>
      <w:r w:rsidRPr="00DD285E">
        <w:rPr>
          <w:color w:val="000000"/>
          <w:kern w:val="0"/>
          <w:highlight w:val="white"/>
        </w:rPr>
        <w:t>();</w:t>
      </w:r>
    </w:p>
    <w:p w14:paraId="5224DFFC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</w:p>
    <w:p w14:paraId="6BB1979E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infile.open</w:t>
      </w:r>
      <w:proofErr w:type="spellEnd"/>
      <w:r w:rsidRPr="00DD285E">
        <w:rPr>
          <w:color w:val="000000"/>
          <w:kern w:val="0"/>
          <w:highlight w:val="white"/>
        </w:rPr>
        <w:t>(</w:t>
      </w:r>
      <w:r w:rsidRPr="00DD285E">
        <w:rPr>
          <w:color w:val="A31515"/>
          <w:kern w:val="0"/>
          <w:highlight w:val="white"/>
        </w:rPr>
        <w:t>"field.txt"</w:t>
      </w:r>
      <w:r w:rsidRPr="00DD285E">
        <w:rPr>
          <w:color w:val="000000"/>
          <w:kern w:val="0"/>
          <w:highlight w:val="white"/>
        </w:rPr>
        <w:t>);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打开内部场单元文件</w:t>
      </w:r>
    </w:p>
    <w:p w14:paraId="171276C5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while</w:t>
      </w:r>
      <w:r w:rsidRPr="00DD285E">
        <w:rPr>
          <w:color w:val="000000"/>
          <w:kern w:val="0"/>
          <w:highlight w:val="white"/>
        </w:rPr>
        <w:t xml:space="preserve"> </w:t>
      </w:r>
      <w:proofErr w:type="gramStart"/>
      <w:r w:rsidRPr="00DD285E">
        <w:rPr>
          <w:color w:val="000000"/>
          <w:kern w:val="0"/>
          <w:highlight w:val="white"/>
        </w:rPr>
        <w:t>(!</w:t>
      </w:r>
      <w:proofErr w:type="spellStart"/>
      <w:r w:rsidRPr="00DD285E">
        <w:rPr>
          <w:color w:val="000000"/>
          <w:kern w:val="0"/>
          <w:highlight w:val="white"/>
        </w:rPr>
        <w:t>infile.eof</w:t>
      </w:r>
      <w:proofErr w:type="spellEnd"/>
      <w:proofErr w:type="gramEnd"/>
      <w:r w:rsidRPr="00DD285E">
        <w:rPr>
          <w:color w:val="000000"/>
          <w:kern w:val="0"/>
          <w:highlight w:val="white"/>
        </w:rPr>
        <w:t>())</w:t>
      </w:r>
    </w:p>
    <w:p w14:paraId="3A632C79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{</w:t>
      </w:r>
    </w:p>
    <w:p w14:paraId="09ADEDAF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n;</w:t>
      </w:r>
    </w:p>
    <w:p w14:paraId="7084103D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infile</w:t>
      </w:r>
      <w:proofErr w:type="spellEnd"/>
      <w:r w:rsidRPr="00DD285E">
        <w:rPr>
          <w:color w:val="000000"/>
          <w:kern w:val="0"/>
          <w:highlight w:val="white"/>
        </w:rPr>
        <w:t xml:space="preserve"> &gt;&gt; temp &gt;&gt; temp &gt;&gt; temp &gt;&gt; temp &gt;&gt; temp &gt;&gt; n;</w:t>
      </w:r>
    </w:p>
    <w:p w14:paraId="156FE0CF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808080"/>
          <w:kern w:val="0"/>
          <w:highlight w:val="white"/>
        </w:rPr>
        <w:t>element_node1</w:t>
      </w:r>
      <w:r w:rsidRPr="00DD285E">
        <w:rPr>
          <w:color w:val="000000"/>
          <w:kern w:val="0"/>
          <w:highlight w:val="white"/>
        </w:rPr>
        <w:t>.push_</w:t>
      </w:r>
      <w:proofErr w:type="gramStart"/>
      <w:r w:rsidRPr="00DD285E">
        <w:rPr>
          <w:color w:val="000000"/>
          <w:kern w:val="0"/>
          <w:highlight w:val="white"/>
        </w:rPr>
        <w:t>back(</w:t>
      </w:r>
      <w:proofErr w:type="gramEnd"/>
      <w:r w:rsidRPr="00DD285E">
        <w:rPr>
          <w:color w:val="000000"/>
          <w:kern w:val="0"/>
          <w:highlight w:val="white"/>
        </w:rPr>
        <w:t>n - 1);</w:t>
      </w:r>
    </w:p>
    <w:p w14:paraId="0010275D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infile</w:t>
      </w:r>
      <w:proofErr w:type="spellEnd"/>
      <w:r w:rsidRPr="00DD285E">
        <w:rPr>
          <w:color w:val="000000"/>
          <w:kern w:val="0"/>
          <w:highlight w:val="white"/>
        </w:rPr>
        <w:t xml:space="preserve"> &gt;&gt; n;</w:t>
      </w:r>
    </w:p>
    <w:p w14:paraId="06C2DD2D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808080"/>
          <w:kern w:val="0"/>
          <w:highlight w:val="white"/>
        </w:rPr>
        <w:t>element_node2</w:t>
      </w:r>
      <w:r w:rsidRPr="00DD285E">
        <w:rPr>
          <w:color w:val="000000"/>
          <w:kern w:val="0"/>
          <w:highlight w:val="white"/>
        </w:rPr>
        <w:t>.push_</w:t>
      </w:r>
      <w:proofErr w:type="gramStart"/>
      <w:r w:rsidRPr="00DD285E">
        <w:rPr>
          <w:color w:val="000000"/>
          <w:kern w:val="0"/>
          <w:highlight w:val="white"/>
        </w:rPr>
        <w:t>back(</w:t>
      </w:r>
      <w:proofErr w:type="gramEnd"/>
      <w:r w:rsidRPr="00DD285E">
        <w:rPr>
          <w:color w:val="000000"/>
          <w:kern w:val="0"/>
          <w:highlight w:val="white"/>
        </w:rPr>
        <w:t>n - 1);</w:t>
      </w:r>
    </w:p>
    <w:p w14:paraId="7CABB846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infile</w:t>
      </w:r>
      <w:proofErr w:type="spellEnd"/>
      <w:r w:rsidRPr="00DD285E">
        <w:rPr>
          <w:color w:val="000000"/>
          <w:kern w:val="0"/>
          <w:highlight w:val="white"/>
        </w:rPr>
        <w:t xml:space="preserve"> &gt;&gt; n;</w:t>
      </w:r>
    </w:p>
    <w:p w14:paraId="62C95460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808080"/>
          <w:kern w:val="0"/>
          <w:highlight w:val="white"/>
        </w:rPr>
        <w:t>element_node3</w:t>
      </w:r>
      <w:r w:rsidRPr="00DD285E">
        <w:rPr>
          <w:color w:val="000000"/>
          <w:kern w:val="0"/>
          <w:highlight w:val="white"/>
        </w:rPr>
        <w:t>.push_</w:t>
      </w:r>
      <w:proofErr w:type="gramStart"/>
      <w:r w:rsidRPr="00DD285E">
        <w:rPr>
          <w:color w:val="000000"/>
          <w:kern w:val="0"/>
          <w:highlight w:val="white"/>
        </w:rPr>
        <w:t>back(</w:t>
      </w:r>
      <w:proofErr w:type="gramEnd"/>
      <w:r w:rsidRPr="00DD285E">
        <w:rPr>
          <w:color w:val="000000"/>
          <w:kern w:val="0"/>
          <w:highlight w:val="white"/>
        </w:rPr>
        <w:t>n - 1);</w:t>
      </w:r>
    </w:p>
    <w:p w14:paraId="60B6D3BE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}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三角形单元的三个节点</w:t>
      </w:r>
    </w:p>
    <w:p w14:paraId="60E61D4D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spellStart"/>
      <w:proofErr w:type="gramStart"/>
      <w:r w:rsidRPr="00DD285E">
        <w:rPr>
          <w:color w:val="000000"/>
          <w:kern w:val="0"/>
          <w:highlight w:val="white"/>
        </w:rPr>
        <w:t>infile.close</w:t>
      </w:r>
      <w:proofErr w:type="spellEnd"/>
      <w:proofErr w:type="gramEnd"/>
      <w:r w:rsidRPr="00DD285E">
        <w:rPr>
          <w:color w:val="000000"/>
          <w:kern w:val="0"/>
          <w:highlight w:val="white"/>
        </w:rPr>
        <w:t>();</w:t>
      </w:r>
    </w:p>
    <w:p w14:paraId="76FF07C8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</w:p>
    <w:p w14:paraId="30DA8AAE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*p = </w:t>
      </w:r>
      <w:r w:rsidRPr="00DD285E">
        <w:rPr>
          <w:color w:val="0000FF"/>
          <w:kern w:val="0"/>
          <w:highlight w:val="white"/>
        </w:rPr>
        <w:t>new</w:t>
      </w:r>
      <w:r w:rsidRPr="00DD285E">
        <w:rPr>
          <w:color w:val="000000"/>
          <w:kern w:val="0"/>
          <w:highlight w:val="white"/>
        </w:rPr>
        <w:t xml:space="preserve"> </w:t>
      </w:r>
      <w:proofErr w:type="gramStart"/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>[</w:t>
      </w:r>
      <w:proofErr w:type="gramEnd"/>
      <w:r w:rsidRPr="00DD285E">
        <w:rPr>
          <w:color w:val="000000"/>
          <w:kern w:val="0"/>
          <w:highlight w:val="white"/>
        </w:rPr>
        <w:t>3];</w:t>
      </w:r>
    </w:p>
    <w:p w14:paraId="4B06F4F9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 xml:space="preserve">p[0] = </w:t>
      </w:r>
      <w:proofErr w:type="spellStart"/>
      <w:r w:rsidRPr="00DD285E">
        <w:rPr>
          <w:color w:val="000000"/>
          <w:kern w:val="0"/>
          <w:highlight w:val="white"/>
        </w:rPr>
        <w:t>number_point</w:t>
      </w:r>
      <w:proofErr w:type="spellEnd"/>
      <w:r w:rsidRPr="00DD285E">
        <w:rPr>
          <w:color w:val="000000"/>
          <w:kern w:val="0"/>
          <w:highlight w:val="white"/>
        </w:rPr>
        <w:t>;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节点个数</w:t>
      </w:r>
    </w:p>
    <w:p w14:paraId="64F0E466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 xml:space="preserve">p[1] = </w:t>
      </w:r>
      <w:proofErr w:type="spellStart"/>
      <w:r w:rsidRPr="00DD285E">
        <w:rPr>
          <w:color w:val="808080"/>
          <w:kern w:val="0"/>
          <w:highlight w:val="white"/>
        </w:rPr>
        <w:t>number_boundary</w:t>
      </w:r>
      <w:r w:rsidRPr="00DD285E">
        <w:rPr>
          <w:color w:val="000000"/>
          <w:kern w:val="0"/>
          <w:highlight w:val="white"/>
        </w:rPr>
        <w:t>.size</w:t>
      </w:r>
      <w:proofErr w:type="spellEnd"/>
      <w:r w:rsidRPr="00DD285E">
        <w:rPr>
          <w:color w:val="000000"/>
          <w:kern w:val="0"/>
          <w:highlight w:val="white"/>
        </w:rPr>
        <w:t>();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边界个数</w:t>
      </w:r>
    </w:p>
    <w:p w14:paraId="08770522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 xml:space="preserve">p[2] = </w:t>
      </w:r>
      <w:r w:rsidRPr="00DD285E">
        <w:rPr>
          <w:color w:val="808080"/>
          <w:kern w:val="0"/>
          <w:highlight w:val="white"/>
        </w:rPr>
        <w:t>element_node1</w:t>
      </w:r>
      <w:r w:rsidRPr="00DD285E">
        <w:rPr>
          <w:color w:val="000000"/>
          <w:kern w:val="0"/>
          <w:highlight w:val="white"/>
        </w:rPr>
        <w:t>.size();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单元个数</w:t>
      </w:r>
    </w:p>
    <w:p w14:paraId="590CA84A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</w:p>
    <w:p w14:paraId="55A10EE6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return</w:t>
      </w:r>
      <w:r w:rsidRPr="00DD285E">
        <w:rPr>
          <w:color w:val="000000"/>
          <w:kern w:val="0"/>
          <w:highlight w:val="white"/>
        </w:rPr>
        <w:t xml:space="preserve"> p;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返回数组指针，分别为节点个数，边界个数，单元个数</w:t>
      </w:r>
    </w:p>
    <w:p w14:paraId="1EC57C9A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>}</w:t>
      </w:r>
    </w:p>
    <w:p w14:paraId="1949DAC4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</w:p>
    <w:p w14:paraId="415A5B3C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 xml:space="preserve">* </w:t>
      </w:r>
      <w:proofErr w:type="spellStart"/>
      <w:r w:rsidRPr="00DD285E">
        <w:rPr>
          <w:color w:val="000000"/>
          <w:kern w:val="0"/>
          <w:highlight w:val="white"/>
        </w:rPr>
        <w:t>matrix_</w:t>
      </w:r>
      <w:proofErr w:type="gramStart"/>
      <w:r w:rsidRPr="00DD285E">
        <w:rPr>
          <w:color w:val="000000"/>
          <w:kern w:val="0"/>
          <w:highlight w:val="white"/>
        </w:rPr>
        <w:t>subtract</w:t>
      </w:r>
      <w:proofErr w:type="spellEnd"/>
      <w:r w:rsidRPr="00DD285E">
        <w:rPr>
          <w:color w:val="000000"/>
          <w:kern w:val="0"/>
          <w:highlight w:val="white"/>
        </w:rPr>
        <w:t>(</w:t>
      </w:r>
      <w:proofErr w:type="gramEnd"/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 xml:space="preserve"> *</w:t>
      </w:r>
      <w:r w:rsidRPr="00DD285E">
        <w:rPr>
          <w:color w:val="808080"/>
          <w:kern w:val="0"/>
          <w:highlight w:val="white"/>
        </w:rPr>
        <w:t>a</w:t>
      </w:r>
      <w:r w:rsidRPr="00DD285E">
        <w:rPr>
          <w:color w:val="000000"/>
          <w:kern w:val="0"/>
          <w:highlight w:val="white"/>
        </w:rPr>
        <w:t xml:space="preserve">, </w:t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 xml:space="preserve"> *</w:t>
      </w:r>
      <w:r w:rsidRPr="00DD285E">
        <w:rPr>
          <w:color w:val="808080"/>
          <w:kern w:val="0"/>
          <w:highlight w:val="white"/>
        </w:rPr>
        <w:t>b</w:t>
      </w:r>
      <w:r w:rsidRPr="00DD285E">
        <w:rPr>
          <w:color w:val="000000"/>
          <w:kern w:val="0"/>
          <w:highlight w:val="white"/>
        </w:rPr>
        <w:t xml:space="preserve">, 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&amp;</w:t>
      </w:r>
      <w:r w:rsidRPr="00DD285E">
        <w:rPr>
          <w:color w:val="808080"/>
          <w:kern w:val="0"/>
          <w:highlight w:val="white"/>
        </w:rPr>
        <w:t>m</w:t>
      </w:r>
      <w:r w:rsidRPr="00DD285E">
        <w:rPr>
          <w:color w:val="000000"/>
          <w:kern w:val="0"/>
          <w:highlight w:val="white"/>
        </w:rPr>
        <w:t>)</w:t>
      </w:r>
    </w:p>
    <w:p w14:paraId="426AD1F5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>{</w:t>
      </w:r>
    </w:p>
    <w:p w14:paraId="17057095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for</w:t>
      </w:r>
      <w:r w:rsidRPr="00DD285E">
        <w:rPr>
          <w:color w:val="000000"/>
          <w:kern w:val="0"/>
          <w:highlight w:val="white"/>
        </w:rPr>
        <w:t xml:space="preserve"> (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= 0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&lt; </w:t>
      </w:r>
      <w:r w:rsidRPr="00DD285E">
        <w:rPr>
          <w:color w:val="808080"/>
          <w:kern w:val="0"/>
          <w:highlight w:val="white"/>
        </w:rPr>
        <w:t>m</w:t>
      </w:r>
      <w:r w:rsidRPr="00DD285E">
        <w:rPr>
          <w:color w:val="000000"/>
          <w:kern w:val="0"/>
          <w:highlight w:val="white"/>
        </w:rPr>
        <w:t xml:space="preserve">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++)</w:t>
      </w:r>
    </w:p>
    <w:p w14:paraId="46BCD008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{</w:t>
      </w:r>
    </w:p>
    <w:p w14:paraId="54859CD2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808080"/>
          <w:kern w:val="0"/>
          <w:highlight w:val="white"/>
        </w:rPr>
        <w:t>b</w:t>
      </w:r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] = </w:t>
      </w:r>
      <w:r w:rsidRPr="00DD285E">
        <w:rPr>
          <w:color w:val="808080"/>
          <w:kern w:val="0"/>
          <w:highlight w:val="white"/>
        </w:rPr>
        <w:t>a</w:t>
      </w:r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] - </w:t>
      </w:r>
      <w:r w:rsidRPr="00DD285E">
        <w:rPr>
          <w:color w:val="808080"/>
          <w:kern w:val="0"/>
          <w:highlight w:val="white"/>
        </w:rPr>
        <w:t>b</w:t>
      </w:r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;</w:t>
      </w:r>
    </w:p>
    <w:p w14:paraId="24DDFCEE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}</w:t>
      </w:r>
    </w:p>
    <w:p w14:paraId="733D0BBA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return</w:t>
      </w:r>
      <w:r w:rsidRPr="00DD285E">
        <w:rPr>
          <w:color w:val="000000"/>
          <w:kern w:val="0"/>
          <w:highlight w:val="white"/>
        </w:rPr>
        <w:t xml:space="preserve"> </w:t>
      </w:r>
      <w:r w:rsidRPr="00DD285E">
        <w:rPr>
          <w:color w:val="808080"/>
          <w:kern w:val="0"/>
          <w:highlight w:val="white"/>
        </w:rPr>
        <w:t>b</w:t>
      </w:r>
      <w:r w:rsidRPr="00DD285E">
        <w:rPr>
          <w:color w:val="000000"/>
          <w:kern w:val="0"/>
          <w:highlight w:val="white"/>
        </w:rPr>
        <w:t>;</w:t>
      </w:r>
    </w:p>
    <w:p w14:paraId="07F7D38A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>}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矩阵相减</w:t>
      </w:r>
    </w:p>
    <w:p w14:paraId="497AF713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</w:p>
    <w:p w14:paraId="0D65789C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 xml:space="preserve"> Norm_2(</w:t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 xml:space="preserve"> *</w:t>
      </w:r>
      <w:r w:rsidRPr="00DD285E">
        <w:rPr>
          <w:color w:val="808080"/>
          <w:kern w:val="0"/>
          <w:highlight w:val="white"/>
        </w:rPr>
        <w:t>a</w:t>
      </w:r>
      <w:r w:rsidRPr="00DD285E">
        <w:rPr>
          <w:color w:val="000000"/>
          <w:kern w:val="0"/>
          <w:highlight w:val="white"/>
        </w:rPr>
        <w:t xml:space="preserve">, 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&amp;</w:t>
      </w:r>
      <w:r w:rsidRPr="00DD285E">
        <w:rPr>
          <w:color w:val="808080"/>
          <w:kern w:val="0"/>
          <w:highlight w:val="white"/>
        </w:rPr>
        <w:t>m</w:t>
      </w:r>
      <w:r w:rsidRPr="00DD285E">
        <w:rPr>
          <w:color w:val="000000"/>
          <w:kern w:val="0"/>
          <w:highlight w:val="white"/>
        </w:rPr>
        <w:t>)</w:t>
      </w:r>
    </w:p>
    <w:p w14:paraId="08D0B0F2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>{</w:t>
      </w:r>
    </w:p>
    <w:p w14:paraId="4920F733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 xml:space="preserve"> n = 0;</w:t>
      </w:r>
    </w:p>
    <w:p w14:paraId="10B83DB7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for</w:t>
      </w:r>
      <w:r w:rsidRPr="00DD285E">
        <w:rPr>
          <w:color w:val="000000"/>
          <w:kern w:val="0"/>
          <w:highlight w:val="white"/>
        </w:rPr>
        <w:t xml:space="preserve"> (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= 0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&lt; </w:t>
      </w:r>
      <w:r w:rsidRPr="00DD285E">
        <w:rPr>
          <w:color w:val="808080"/>
          <w:kern w:val="0"/>
          <w:highlight w:val="white"/>
        </w:rPr>
        <w:t>m</w:t>
      </w:r>
      <w:r w:rsidRPr="00DD285E">
        <w:rPr>
          <w:color w:val="000000"/>
          <w:kern w:val="0"/>
          <w:highlight w:val="white"/>
        </w:rPr>
        <w:t xml:space="preserve">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++)</w:t>
      </w:r>
    </w:p>
    <w:p w14:paraId="07245553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{</w:t>
      </w:r>
    </w:p>
    <w:p w14:paraId="17E9FB57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 xml:space="preserve">n = n + </w:t>
      </w:r>
      <w:r w:rsidRPr="00DD285E">
        <w:rPr>
          <w:color w:val="808080"/>
          <w:kern w:val="0"/>
          <w:highlight w:val="white"/>
        </w:rPr>
        <w:t>a</w:t>
      </w:r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] * </w:t>
      </w:r>
      <w:r w:rsidRPr="00DD285E">
        <w:rPr>
          <w:color w:val="808080"/>
          <w:kern w:val="0"/>
          <w:highlight w:val="white"/>
        </w:rPr>
        <w:t>a</w:t>
      </w:r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;</w:t>
      </w:r>
    </w:p>
    <w:p w14:paraId="065BF633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}</w:t>
      </w:r>
    </w:p>
    <w:p w14:paraId="1100C1D8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n = sqrt(n);</w:t>
      </w:r>
    </w:p>
    <w:p w14:paraId="6519419A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return</w:t>
      </w:r>
      <w:r w:rsidRPr="00DD285E">
        <w:rPr>
          <w:color w:val="000000"/>
          <w:kern w:val="0"/>
          <w:highlight w:val="white"/>
        </w:rPr>
        <w:t xml:space="preserve"> n;</w:t>
      </w:r>
    </w:p>
    <w:p w14:paraId="14F68B63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>}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求范数</w:t>
      </w:r>
    </w:p>
    <w:p w14:paraId="514E11A8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</w:p>
    <w:p w14:paraId="3B0838D1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FF"/>
          <w:kern w:val="0"/>
          <w:highlight w:val="white"/>
        </w:rPr>
        <w:t>void</w:t>
      </w:r>
      <w:r w:rsidRPr="00DD285E">
        <w:rPr>
          <w:color w:val="000000"/>
          <w:kern w:val="0"/>
          <w:highlight w:val="white"/>
        </w:rPr>
        <w:t xml:space="preserve"> </w:t>
      </w:r>
      <w:proofErr w:type="spellStart"/>
      <w:r w:rsidRPr="00DD285E">
        <w:rPr>
          <w:color w:val="000000"/>
          <w:kern w:val="0"/>
          <w:highlight w:val="white"/>
        </w:rPr>
        <w:t>Gauss_</w:t>
      </w:r>
      <w:proofErr w:type="gramStart"/>
      <w:r w:rsidRPr="00DD285E">
        <w:rPr>
          <w:color w:val="000000"/>
          <w:kern w:val="0"/>
          <w:highlight w:val="white"/>
        </w:rPr>
        <w:t>Seidel</w:t>
      </w:r>
      <w:proofErr w:type="spellEnd"/>
      <w:r w:rsidRPr="00DD285E">
        <w:rPr>
          <w:color w:val="000000"/>
          <w:kern w:val="0"/>
          <w:highlight w:val="white"/>
        </w:rPr>
        <w:t>(</w:t>
      </w:r>
      <w:proofErr w:type="gramEnd"/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 xml:space="preserve"> **</w:t>
      </w:r>
      <w:r w:rsidRPr="00DD285E">
        <w:rPr>
          <w:color w:val="808080"/>
          <w:kern w:val="0"/>
          <w:highlight w:val="white"/>
        </w:rPr>
        <w:t>A</w:t>
      </w:r>
      <w:r w:rsidRPr="00DD285E">
        <w:rPr>
          <w:color w:val="000000"/>
          <w:kern w:val="0"/>
          <w:highlight w:val="white"/>
        </w:rPr>
        <w:t xml:space="preserve">, </w:t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 xml:space="preserve"> *</w:t>
      </w:r>
      <w:r w:rsidRPr="00DD285E">
        <w:rPr>
          <w:color w:val="808080"/>
          <w:kern w:val="0"/>
          <w:highlight w:val="white"/>
        </w:rPr>
        <w:t>y</w:t>
      </w:r>
      <w:r w:rsidRPr="00DD285E">
        <w:rPr>
          <w:color w:val="000000"/>
          <w:kern w:val="0"/>
          <w:highlight w:val="white"/>
        </w:rPr>
        <w:t xml:space="preserve">, </w:t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 xml:space="preserve"> *</w:t>
      </w:r>
      <w:r w:rsidRPr="00DD285E">
        <w:rPr>
          <w:color w:val="808080"/>
          <w:kern w:val="0"/>
          <w:highlight w:val="white"/>
        </w:rPr>
        <w:t>r</w:t>
      </w:r>
      <w:r w:rsidRPr="00DD285E">
        <w:rPr>
          <w:color w:val="000000"/>
          <w:kern w:val="0"/>
          <w:highlight w:val="white"/>
        </w:rPr>
        <w:t xml:space="preserve">, 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&amp;</w:t>
      </w:r>
      <w:r w:rsidRPr="00DD285E">
        <w:rPr>
          <w:color w:val="808080"/>
          <w:kern w:val="0"/>
          <w:highlight w:val="white"/>
        </w:rPr>
        <w:t>m</w:t>
      </w:r>
      <w:r w:rsidRPr="00DD285E">
        <w:rPr>
          <w:color w:val="000000"/>
          <w:kern w:val="0"/>
          <w:highlight w:val="white"/>
        </w:rPr>
        <w:t xml:space="preserve">, </w:t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 xml:space="preserve"> </w:t>
      </w:r>
      <w:r w:rsidRPr="00DD285E">
        <w:rPr>
          <w:color w:val="808080"/>
          <w:kern w:val="0"/>
          <w:highlight w:val="white"/>
        </w:rPr>
        <w:t>error</w:t>
      </w:r>
      <w:r w:rsidRPr="00DD285E">
        <w:rPr>
          <w:color w:val="000000"/>
          <w:kern w:val="0"/>
          <w:highlight w:val="white"/>
        </w:rPr>
        <w:t>)</w:t>
      </w:r>
    </w:p>
    <w:p w14:paraId="45787B26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>{</w:t>
      </w:r>
    </w:p>
    <w:p w14:paraId="3A1936C0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 xml:space="preserve"> *</w:t>
      </w:r>
      <w:proofErr w:type="spellStart"/>
      <w:r w:rsidRPr="00DD285E">
        <w:rPr>
          <w:color w:val="000000"/>
          <w:kern w:val="0"/>
          <w:highlight w:val="white"/>
        </w:rPr>
        <w:t>y_old</w:t>
      </w:r>
      <w:proofErr w:type="spellEnd"/>
      <w:r w:rsidRPr="00DD285E">
        <w:rPr>
          <w:color w:val="000000"/>
          <w:kern w:val="0"/>
          <w:highlight w:val="white"/>
        </w:rPr>
        <w:t>;</w:t>
      </w:r>
    </w:p>
    <w:p w14:paraId="74562456" w14:textId="77777777" w:rsidR="00DD285E" w:rsidRPr="00DD285E" w:rsidRDefault="00DD285E" w:rsidP="000B6AF2">
      <w:pPr>
        <w:ind w:firstLineChars="0" w:firstLine="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y_old</w:t>
      </w:r>
      <w:proofErr w:type="spellEnd"/>
      <w:r w:rsidRPr="00DD285E">
        <w:rPr>
          <w:color w:val="000000"/>
          <w:kern w:val="0"/>
          <w:highlight w:val="white"/>
        </w:rPr>
        <w:t xml:space="preserve"> = </w:t>
      </w:r>
      <w:r w:rsidRPr="00DD285E">
        <w:rPr>
          <w:color w:val="0000FF"/>
          <w:kern w:val="0"/>
          <w:highlight w:val="white"/>
        </w:rPr>
        <w:t>new</w:t>
      </w:r>
      <w:r w:rsidRPr="00DD285E">
        <w:rPr>
          <w:color w:val="000000"/>
          <w:kern w:val="0"/>
          <w:highlight w:val="white"/>
        </w:rPr>
        <w:t xml:space="preserve"> </w:t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>[</w:t>
      </w:r>
      <w:r w:rsidRPr="00DD285E">
        <w:rPr>
          <w:color w:val="808080"/>
          <w:kern w:val="0"/>
          <w:highlight w:val="white"/>
        </w:rPr>
        <w:t>m</w:t>
      </w:r>
      <w:r w:rsidRPr="00DD285E">
        <w:rPr>
          <w:color w:val="000000"/>
          <w:kern w:val="0"/>
          <w:highlight w:val="white"/>
        </w:rPr>
        <w:t>];</w:t>
      </w:r>
    </w:p>
    <w:p w14:paraId="27BCE71D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 xml:space="preserve"> N_2;</w:t>
      </w:r>
    </w:p>
    <w:p w14:paraId="14FAFE5B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do</w:t>
      </w:r>
    </w:p>
    <w:p w14:paraId="7BFCB316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{</w:t>
      </w:r>
    </w:p>
    <w:p w14:paraId="286F3E84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for</w:t>
      </w:r>
      <w:r w:rsidRPr="00DD285E">
        <w:rPr>
          <w:color w:val="000000"/>
          <w:kern w:val="0"/>
          <w:highlight w:val="white"/>
        </w:rPr>
        <w:t xml:space="preserve"> (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= 0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&lt; </w:t>
      </w:r>
      <w:r w:rsidRPr="00DD285E">
        <w:rPr>
          <w:color w:val="808080"/>
          <w:kern w:val="0"/>
          <w:highlight w:val="white"/>
        </w:rPr>
        <w:t>m</w:t>
      </w:r>
      <w:r w:rsidRPr="00DD285E">
        <w:rPr>
          <w:color w:val="000000"/>
          <w:kern w:val="0"/>
          <w:highlight w:val="white"/>
        </w:rPr>
        <w:t xml:space="preserve">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++)</w:t>
      </w:r>
    </w:p>
    <w:p w14:paraId="4EBE1A9B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{</w:t>
      </w:r>
    </w:p>
    <w:p w14:paraId="6E0F7F2D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y_old</w:t>
      </w:r>
      <w:proofErr w:type="spellEnd"/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] = </w:t>
      </w:r>
      <w:r w:rsidRPr="00DD285E">
        <w:rPr>
          <w:color w:val="808080"/>
          <w:kern w:val="0"/>
          <w:highlight w:val="white"/>
        </w:rPr>
        <w:t>y</w:t>
      </w:r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;</w:t>
      </w:r>
    </w:p>
    <w:p w14:paraId="638EDD81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}</w:t>
      </w:r>
    </w:p>
    <w:p w14:paraId="7AD476F3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for</w:t>
      </w:r>
      <w:r w:rsidRPr="00DD285E">
        <w:rPr>
          <w:color w:val="000000"/>
          <w:kern w:val="0"/>
          <w:highlight w:val="white"/>
        </w:rPr>
        <w:t xml:space="preserve"> (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= 0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&lt; </w:t>
      </w:r>
      <w:r w:rsidRPr="00DD285E">
        <w:rPr>
          <w:color w:val="808080"/>
          <w:kern w:val="0"/>
          <w:highlight w:val="white"/>
        </w:rPr>
        <w:t>m</w:t>
      </w:r>
      <w:r w:rsidRPr="00DD285E">
        <w:rPr>
          <w:color w:val="000000"/>
          <w:kern w:val="0"/>
          <w:highlight w:val="white"/>
        </w:rPr>
        <w:t xml:space="preserve">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++)</w:t>
      </w:r>
    </w:p>
    <w:p w14:paraId="43E4475B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{</w:t>
      </w:r>
    </w:p>
    <w:p w14:paraId="27924A4C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 xml:space="preserve"> sum = 0;</w:t>
      </w:r>
    </w:p>
    <w:p w14:paraId="32391017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for</w:t>
      </w:r>
      <w:r w:rsidRPr="00DD285E">
        <w:rPr>
          <w:color w:val="000000"/>
          <w:kern w:val="0"/>
          <w:highlight w:val="white"/>
        </w:rPr>
        <w:t xml:space="preserve"> (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j = 0; j &lt; </w:t>
      </w:r>
      <w:r w:rsidRPr="00DD285E">
        <w:rPr>
          <w:color w:val="808080"/>
          <w:kern w:val="0"/>
          <w:highlight w:val="white"/>
        </w:rPr>
        <w:t>m</w:t>
      </w:r>
      <w:r w:rsidRPr="00DD285E">
        <w:rPr>
          <w:color w:val="000000"/>
          <w:kern w:val="0"/>
          <w:highlight w:val="white"/>
        </w:rPr>
        <w:t xml:space="preserve">; </w:t>
      </w:r>
      <w:proofErr w:type="spellStart"/>
      <w:r w:rsidRPr="00DD285E">
        <w:rPr>
          <w:color w:val="000000"/>
          <w:kern w:val="0"/>
          <w:highlight w:val="white"/>
        </w:rPr>
        <w:t>j++</w:t>
      </w:r>
      <w:proofErr w:type="spellEnd"/>
      <w:r w:rsidRPr="00DD285E">
        <w:rPr>
          <w:color w:val="000000"/>
          <w:kern w:val="0"/>
          <w:highlight w:val="white"/>
        </w:rPr>
        <w:t>)</w:t>
      </w:r>
    </w:p>
    <w:p w14:paraId="522B0AF6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{</w:t>
      </w:r>
    </w:p>
    <w:p w14:paraId="58505994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if</w:t>
      </w:r>
      <w:r w:rsidRPr="00DD285E">
        <w:rPr>
          <w:color w:val="000000"/>
          <w:kern w:val="0"/>
          <w:highlight w:val="white"/>
        </w:rPr>
        <w:t xml:space="preserve"> (j ==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) </w:t>
      </w:r>
      <w:r w:rsidRPr="00DD285E">
        <w:rPr>
          <w:color w:val="0000FF"/>
          <w:kern w:val="0"/>
          <w:highlight w:val="white"/>
        </w:rPr>
        <w:t>continue</w:t>
      </w:r>
      <w:r w:rsidRPr="00DD285E">
        <w:rPr>
          <w:color w:val="000000"/>
          <w:kern w:val="0"/>
          <w:highlight w:val="white"/>
        </w:rPr>
        <w:t>;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跳过</w:t>
      </w:r>
      <w:proofErr w:type="spellStart"/>
      <w:r w:rsidRPr="00DD285E">
        <w:rPr>
          <w:color w:val="008000"/>
          <w:kern w:val="0"/>
          <w:highlight w:val="white"/>
        </w:rPr>
        <w:t>Aii</w:t>
      </w:r>
      <w:proofErr w:type="spellEnd"/>
    </w:p>
    <w:p w14:paraId="1D897748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 xml:space="preserve">sum = sum + </w:t>
      </w:r>
      <w:r w:rsidRPr="00DD285E">
        <w:rPr>
          <w:color w:val="808080"/>
          <w:kern w:val="0"/>
          <w:highlight w:val="white"/>
        </w:rPr>
        <w:t>A</w:t>
      </w:r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][j] * </w:t>
      </w:r>
      <w:r w:rsidRPr="00DD285E">
        <w:rPr>
          <w:color w:val="808080"/>
          <w:kern w:val="0"/>
          <w:highlight w:val="white"/>
        </w:rPr>
        <w:t>y</w:t>
      </w:r>
      <w:r w:rsidRPr="00DD285E">
        <w:rPr>
          <w:color w:val="000000"/>
          <w:kern w:val="0"/>
          <w:highlight w:val="white"/>
        </w:rPr>
        <w:t>[j];</w:t>
      </w:r>
    </w:p>
    <w:p w14:paraId="3DB1C9F1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}</w:t>
      </w:r>
    </w:p>
    <w:p w14:paraId="689CF2A6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808080"/>
          <w:kern w:val="0"/>
          <w:highlight w:val="white"/>
        </w:rPr>
        <w:t>y</w:t>
      </w:r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 = (</w:t>
      </w:r>
      <w:r w:rsidRPr="00DD285E">
        <w:rPr>
          <w:color w:val="808080"/>
          <w:kern w:val="0"/>
          <w:highlight w:val="white"/>
        </w:rPr>
        <w:t>r</w:t>
      </w:r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] - sum) / </w:t>
      </w:r>
      <w:r w:rsidRPr="00DD285E">
        <w:rPr>
          <w:color w:val="808080"/>
          <w:kern w:val="0"/>
          <w:highlight w:val="white"/>
        </w:rPr>
        <w:t>A</w:t>
      </w:r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;</w:t>
      </w:r>
    </w:p>
    <w:p w14:paraId="6815AACF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}</w:t>
      </w:r>
    </w:p>
    <w:p w14:paraId="2246C59B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N_2 = Norm_2(</w:t>
      </w:r>
      <w:proofErr w:type="spellStart"/>
      <w:r w:rsidRPr="00DD285E">
        <w:rPr>
          <w:color w:val="000000"/>
          <w:kern w:val="0"/>
          <w:highlight w:val="white"/>
        </w:rPr>
        <w:t>matrix_</w:t>
      </w:r>
      <w:proofErr w:type="gramStart"/>
      <w:r w:rsidRPr="00DD285E">
        <w:rPr>
          <w:color w:val="000000"/>
          <w:kern w:val="0"/>
          <w:highlight w:val="white"/>
        </w:rPr>
        <w:t>subtract</w:t>
      </w:r>
      <w:proofErr w:type="spellEnd"/>
      <w:r w:rsidRPr="00DD285E">
        <w:rPr>
          <w:color w:val="000000"/>
          <w:kern w:val="0"/>
          <w:highlight w:val="white"/>
        </w:rPr>
        <w:t>(</w:t>
      </w:r>
      <w:proofErr w:type="gramEnd"/>
      <w:r w:rsidRPr="00DD285E">
        <w:rPr>
          <w:color w:val="808080"/>
          <w:kern w:val="0"/>
          <w:highlight w:val="white"/>
        </w:rPr>
        <w:t>y</w:t>
      </w:r>
      <w:r w:rsidRPr="00DD285E">
        <w:rPr>
          <w:color w:val="000000"/>
          <w:kern w:val="0"/>
          <w:highlight w:val="white"/>
        </w:rPr>
        <w:t xml:space="preserve">, </w:t>
      </w:r>
      <w:proofErr w:type="spellStart"/>
      <w:r w:rsidRPr="00DD285E">
        <w:rPr>
          <w:color w:val="000000"/>
          <w:kern w:val="0"/>
          <w:highlight w:val="white"/>
        </w:rPr>
        <w:t>y_old</w:t>
      </w:r>
      <w:proofErr w:type="spellEnd"/>
      <w:r w:rsidRPr="00DD285E">
        <w:rPr>
          <w:color w:val="000000"/>
          <w:kern w:val="0"/>
          <w:highlight w:val="white"/>
        </w:rPr>
        <w:t xml:space="preserve">, </w:t>
      </w:r>
      <w:r w:rsidRPr="00DD285E">
        <w:rPr>
          <w:color w:val="808080"/>
          <w:kern w:val="0"/>
          <w:highlight w:val="white"/>
        </w:rPr>
        <w:t>m</w:t>
      </w:r>
      <w:r w:rsidRPr="00DD285E">
        <w:rPr>
          <w:color w:val="000000"/>
          <w:kern w:val="0"/>
          <w:highlight w:val="white"/>
        </w:rPr>
        <w:t xml:space="preserve">), </w:t>
      </w:r>
      <w:r w:rsidRPr="00DD285E">
        <w:rPr>
          <w:color w:val="808080"/>
          <w:kern w:val="0"/>
          <w:highlight w:val="white"/>
        </w:rPr>
        <w:t>m</w:t>
      </w:r>
      <w:r w:rsidRPr="00DD285E">
        <w:rPr>
          <w:color w:val="000000"/>
          <w:kern w:val="0"/>
          <w:highlight w:val="white"/>
        </w:rPr>
        <w:t>);</w:t>
      </w:r>
    </w:p>
    <w:p w14:paraId="10178F32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cout</w:t>
      </w:r>
      <w:proofErr w:type="spellEnd"/>
      <w:r w:rsidRPr="00DD285E">
        <w:rPr>
          <w:color w:val="000000"/>
          <w:kern w:val="0"/>
          <w:highlight w:val="white"/>
        </w:rPr>
        <w:t xml:space="preserve"> &lt;&lt; N_2&lt;&lt;</w:t>
      </w:r>
      <w:proofErr w:type="spellStart"/>
      <w:r w:rsidRPr="00DD285E">
        <w:rPr>
          <w:color w:val="000000"/>
          <w:kern w:val="0"/>
          <w:highlight w:val="white"/>
        </w:rPr>
        <w:t>endl</w:t>
      </w:r>
      <w:proofErr w:type="spellEnd"/>
      <w:r w:rsidRPr="00DD285E">
        <w:rPr>
          <w:color w:val="000000"/>
          <w:kern w:val="0"/>
          <w:highlight w:val="white"/>
        </w:rPr>
        <w:t>;</w:t>
      </w:r>
    </w:p>
    <w:p w14:paraId="72DD3A5E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 xml:space="preserve">} </w:t>
      </w:r>
      <w:r w:rsidRPr="00DD285E">
        <w:rPr>
          <w:color w:val="0000FF"/>
          <w:kern w:val="0"/>
          <w:highlight w:val="white"/>
        </w:rPr>
        <w:t>while</w:t>
      </w:r>
      <w:r w:rsidRPr="00DD285E">
        <w:rPr>
          <w:color w:val="000000"/>
          <w:kern w:val="0"/>
          <w:highlight w:val="white"/>
        </w:rPr>
        <w:t xml:space="preserve"> (N_2&gt; </w:t>
      </w:r>
      <w:r w:rsidRPr="00DD285E">
        <w:rPr>
          <w:color w:val="808080"/>
          <w:kern w:val="0"/>
          <w:highlight w:val="white"/>
        </w:rPr>
        <w:t>error</w:t>
      </w:r>
      <w:r w:rsidRPr="00DD285E">
        <w:rPr>
          <w:color w:val="000000"/>
          <w:kern w:val="0"/>
          <w:highlight w:val="white"/>
        </w:rPr>
        <w:t>);</w:t>
      </w:r>
    </w:p>
    <w:p w14:paraId="2C1513BF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gramStart"/>
      <w:r w:rsidRPr="00DD285E">
        <w:rPr>
          <w:color w:val="0000FF"/>
          <w:kern w:val="0"/>
          <w:highlight w:val="white"/>
        </w:rPr>
        <w:t>delete</w:t>
      </w:r>
      <w:r w:rsidRPr="00DD285E">
        <w:rPr>
          <w:color w:val="000000"/>
          <w:kern w:val="0"/>
          <w:highlight w:val="white"/>
        </w:rPr>
        <w:t>[</w:t>
      </w:r>
      <w:proofErr w:type="gramEnd"/>
      <w:r w:rsidRPr="00DD285E">
        <w:rPr>
          <w:color w:val="000000"/>
          <w:kern w:val="0"/>
          <w:highlight w:val="white"/>
        </w:rPr>
        <w:t xml:space="preserve">] </w:t>
      </w:r>
      <w:proofErr w:type="spellStart"/>
      <w:r w:rsidRPr="00DD285E">
        <w:rPr>
          <w:color w:val="000000"/>
          <w:kern w:val="0"/>
          <w:highlight w:val="white"/>
        </w:rPr>
        <w:t>y_old</w:t>
      </w:r>
      <w:proofErr w:type="spellEnd"/>
      <w:r w:rsidRPr="00DD285E">
        <w:rPr>
          <w:color w:val="000000"/>
          <w:kern w:val="0"/>
          <w:highlight w:val="white"/>
        </w:rPr>
        <w:t>;</w:t>
      </w:r>
    </w:p>
    <w:p w14:paraId="3FA359EF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y_old</w:t>
      </w:r>
      <w:proofErr w:type="spellEnd"/>
      <w:r w:rsidRPr="00DD285E">
        <w:rPr>
          <w:color w:val="000000"/>
          <w:kern w:val="0"/>
          <w:highlight w:val="white"/>
        </w:rPr>
        <w:t xml:space="preserve"> = </w:t>
      </w:r>
      <w:r w:rsidRPr="00DD285E">
        <w:rPr>
          <w:color w:val="6F008A"/>
          <w:kern w:val="0"/>
          <w:highlight w:val="white"/>
        </w:rPr>
        <w:t>NULL</w:t>
      </w:r>
      <w:r w:rsidRPr="00DD285E">
        <w:rPr>
          <w:color w:val="000000"/>
          <w:kern w:val="0"/>
          <w:highlight w:val="white"/>
        </w:rPr>
        <w:t>;</w:t>
      </w:r>
    </w:p>
    <w:p w14:paraId="78BDED9A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>}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高斯</w:t>
      </w:r>
      <w:r w:rsidRPr="00DD285E">
        <w:rPr>
          <w:color w:val="008000"/>
          <w:kern w:val="0"/>
          <w:highlight w:val="white"/>
        </w:rPr>
        <w:t>-</w:t>
      </w:r>
      <w:r w:rsidRPr="00DD285E">
        <w:rPr>
          <w:color w:val="008000"/>
          <w:kern w:val="0"/>
          <w:highlight w:val="white"/>
        </w:rPr>
        <w:t>赛德尔迭代法</w:t>
      </w:r>
    </w:p>
    <w:p w14:paraId="29512D99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</w:p>
    <w:p w14:paraId="2A4F1BC7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FF"/>
          <w:kern w:val="0"/>
          <w:highlight w:val="white"/>
        </w:rPr>
        <w:lastRenderedPageBreak/>
        <w:t>int</w:t>
      </w:r>
      <w:r w:rsidRPr="00DD285E">
        <w:rPr>
          <w:color w:val="000000"/>
          <w:kern w:val="0"/>
          <w:highlight w:val="white"/>
        </w:rPr>
        <w:t xml:space="preserve"> </w:t>
      </w:r>
      <w:proofErr w:type="gramStart"/>
      <w:r w:rsidRPr="00DD285E">
        <w:rPr>
          <w:color w:val="000000"/>
          <w:kern w:val="0"/>
          <w:highlight w:val="white"/>
        </w:rPr>
        <w:t>main(</w:t>
      </w:r>
      <w:proofErr w:type="gramEnd"/>
      <w:r w:rsidRPr="00DD285E">
        <w:rPr>
          <w:color w:val="000000"/>
          <w:kern w:val="0"/>
          <w:highlight w:val="white"/>
        </w:rPr>
        <w:t>)</w:t>
      </w:r>
    </w:p>
    <w:p w14:paraId="37E968ED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>{</w:t>
      </w:r>
    </w:p>
    <w:p w14:paraId="106B1874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 xml:space="preserve"> **point = </w:t>
      </w:r>
      <w:r w:rsidRPr="00DD285E">
        <w:rPr>
          <w:color w:val="0000FF"/>
          <w:kern w:val="0"/>
          <w:highlight w:val="white"/>
        </w:rPr>
        <w:t>new</w:t>
      </w:r>
      <w:r w:rsidRPr="00DD285E">
        <w:rPr>
          <w:color w:val="000000"/>
          <w:kern w:val="0"/>
          <w:highlight w:val="white"/>
        </w:rPr>
        <w:t xml:space="preserve"> </w:t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>*[2];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节点坐标</w:t>
      </w:r>
    </w:p>
    <w:p w14:paraId="7795D123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2B91AF"/>
          <w:kern w:val="0"/>
          <w:highlight w:val="white"/>
        </w:rPr>
        <w:t>vector</w:t>
      </w:r>
      <w:r w:rsidRPr="00DD285E">
        <w:rPr>
          <w:color w:val="000000"/>
          <w:kern w:val="0"/>
          <w:highlight w:val="white"/>
        </w:rPr>
        <w:t xml:space="preserve"> &lt;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&gt; </w:t>
      </w:r>
      <w:proofErr w:type="spellStart"/>
      <w:r w:rsidRPr="00DD285E">
        <w:rPr>
          <w:color w:val="000000"/>
          <w:kern w:val="0"/>
          <w:highlight w:val="white"/>
        </w:rPr>
        <w:t>number_boundary</w:t>
      </w:r>
      <w:proofErr w:type="spellEnd"/>
      <w:r w:rsidRPr="00DD285E">
        <w:rPr>
          <w:color w:val="000000"/>
          <w:kern w:val="0"/>
          <w:highlight w:val="white"/>
        </w:rPr>
        <w:t>;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节点编号，其中</w:t>
      </w:r>
      <w:r w:rsidRPr="00DD285E">
        <w:rPr>
          <w:color w:val="008000"/>
          <w:kern w:val="0"/>
          <w:highlight w:val="white"/>
        </w:rPr>
        <w:t>5</w:t>
      </w:r>
      <w:r w:rsidRPr="00DD285E">
        <w:rPr>
          <w:color w:val="008000"/>
          <w:kern w:val="0"/>
          <w:highlight w:val="white"/>
        </w:rPr>
        <w:t>为出入口边界</w:t>
      </w:r>
    </w:p>
    <w:p w14:paraId="498511FE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2B91AF"/>
          <w:kern w:val="0"/>
          <w:highlight w:val="white"/>
        </w:rPr>
        <w:t>vector</w:t>
      </w:r>
      <w:r w:rsidRPr="00DD285E">
        <w:rPr>
          <w:color w:val="000000"/>
          <w:kern w:val="0"/>
          <w:highlight w:val="white"/>
        </w:rPr>
        <w:t xml:space="preserve"> &lt;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>&gt; boundary_point1, boundary_point2;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边界节点</w:t>
      </w:r>
    </w:p>
    <w:p w14:paraId="111014DE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2B91AF"/>
          <w:kern w:val="0"/>
          <w:highlight w:val="white"/>
        </w:rPr>
        <w:t>vector</w:t>
      </w:r>
      <w:r w:rsidRPr="00DD285E">
        <w:rPr>
          <w:color w:val="000000"/>
          <w:kern w:val="0"/>
          <w:highlight w:val="white"/>
        </w:rPr>
        <w:t xml:space="preserve"> &lt;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>&gt; element_node1, element_node2, element_node3;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单元内节点编号</w:t>
      </w:r>
    </w:p>
    <w:p w14:paraId="30FD4917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>* info=</w:t>
      </w:r>
      <w:proofErr w:type="spellStart"/>
      <w:r w:rsidRPr="00DD285E">
        <w:rPr>
          <w:color w:val="000000"/>
          <w:kern w:val="0"/>
          <w:highlight w:val="white"/>
        </w:rPr>
        <w:t>read_</w:t>
      </w:r>
      <w:proofErr w:type="gramStart"/>
      <w:r w:rsidRPr="00DD285E">
        <w:rPr>
          <w:color w:val="000000"/>
          <w:kern w:val="0"/>
          <w:highlight w:val="white"/>
        </w:rPr>
        <w:t>mesh</w:t>
      </w:r>
      <w:proofErr w:type="spellEnd"/>
      <w:r w:rsidRPr="00DD285E">
        <w:rPr>
          <w:color w:val="000000"/>
          <w:kern w:val="0"/>
          <w:highlight w:val="white"/>
        </w:rPr>
        <w:t>(</w:t>
      </w:r>
      <w:proofErr w:type="gramEnd"/>
      <w:r w:rsidRPr="00DD285E">
        <w:rPr>
          <w:color w:val="000000"/>
          <w:kern w:val="0"/>
          <w:highlight w:val="white"/>
        </w:rPr>
        <w:t xml:space="preserve">point, </w:t>
      </w:r>
      <w:proofErr w:type="spellStart"/>
      <w:r w:rsidRPr="00DD285E">
        <w:rPr>
          <w:color w:val="000000"/>
          <w:kern w:val="0"/>
          <w:highlight w:val="white"/>
        </w:rPr>
        <w:t>number_boundary</w:t>
      </w:r>
      <w:proofErr w:type="spellEnd"/>
      <w:r w:rsidRPr="00DD285E">
        <w:rPr>
          <w:color w:val="000000"/>
          <w:kern w:val="0"/>
          <w:highlight w:val="white"/>
        </w:rPr>
        <w:t>, boundary_point1, boundary_point2, element_node1, element_node2, element_node3);</w:t>
      </w:r>
    </w:p>
    <w:p w14:paraId="7FE9B2EB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**</w:t>
      </w:r>
      <w:proofErr w:type="spellStart"/>
      <w:r w:rsidRPr="00DD285E">
        <w:rPr>
          <w:color w:val="000000"/>
          <w:kern w:val="0"/>
          <w:highlight w:val="white"/>
        </w:rPr>
        <w:t>element_node</w:t>
      </w:r>
      <w:proofErr w:type="spellEnd"/>
      <w:r w:rsidRPr="00DD285E">
        <w:rPr>
          <w:color w:val="000000"/>
          <w:kern w:val="0"/>
          <w:highlight w:val="white"/>
        </w:rPr>
        <w:t xml:space="preserve"> = </w:t>
      </w:r>
      <w:r w:rsidRPr="00DD285E">
        <w:rPr>
          <w:color w:val="0000FF"/>
          <w:kern w:val="0"/>
          <w:highlight w:val="white"/>
        </w:rPr>
        <w:t>new</w:t>
      </w:r>
      <w:r w:rsidRPr="00DD285E">
        <w:rPr>
          <w:color w:val="000000"/>
          <w:kern w:val="0"/>
          <w:highlight w:val="white"/>
        </w:rPr>
        <w:t xml:space="preserve"> 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>*[</w:t>
      </w:r>
      <w:proofErr w:type="gramStart"/>
      <w:r w:rsidRPr="00DD285E">
        <w:rPr>
          <w:color w:val="000000"/>
          <w:kern w:val="0"/>
          <w:highlight w:val="white"/>
        </w:rPr>
        <w:t>info[</w:t>
      </w:r>
      <w:proofErr w:type="gramEnd"/>
      <w:r w:rsidRPr="00DD285E">
        <w:rPr>
          <w:color w:val="000000"/>
          <w:kern w:val="0"/>
          <w:highlight w:val="white"/>
        </w:rPr>
        <w:t>2]];</w:t>
      </w:r>
    </w:p>
    <w:p w14:paraId="4381F115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</w:p>
    <w:p w14:paraId="6B0A9B74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for</w:t>
      </w:r>
      <w:r w:rsidRPr="00DD285E">
        <w:rPr>
          <w:color w:val="000000"/>
          <w:kern w:val="0"/>
          <w:highlight w:val="white"/>
        </w:rPr>
        <w:t xml:space="preserve"> (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= 0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&lt; </w:t>
      </w:r>
      <w:proofErr w:type="gramStart"/>
      <w:r w:rsidRPr="00DD285E">
        <w:rPr>
          <w:color w:val="000000"/>
          <w:kern w:val="0"/>
          <w:highlight w:val="white"/>
        </w:rPr>
        <w:t>info[</w:t>
      </w:r>
      <w:proofErr w:type="gramEnd"/>
      <w:r w:rsidRPr="00DD285E">
        <w:rPr>
          <w:color w:val="000000"/>
          <w:kern w:val="0"/>
          <w:highlight w:val="white"/>
        </w:rPr>
        <w:t xml:space="preserve">2]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++)</w:t>
      </w:r>
    </w:p>
    <w:p w14:paraId="10FA8F67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{</w:t>
      </w:r>
    </w:p>
    <w:p w14:paraId="775C295F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element_node</w:t>
      </w:r>
      <w:proofErr w:type="spellEnd"/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] = </w:t>
      </w:r>
      <w:r w:rsidRPr="00DD285E">
        <w:rPr>
          <w:color w:val="0000FF"/>
          <w:kern w:val="0"/>
          <w:highlight w:val="white"/>
        </w:rPr>
        <w:t>new</w:t>
      </w:r>
      <w:r w:rsidRPr="00DD285E">
        <w:rPr>
          <w:color w:val="000000"/>
          <w:kern w:val="0"/>
          <w:highlight w:val="white"/>
        </w:rPr>
        <w:t xml:space="preserve"> </w:t>
      </w:r>
      <w:proofErr w:type="gramStart"/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>[</w:t>
      </w:r>
      <w:proofErr w:type="gramEnd"/>
      <w:r w:rsidRPr="00DD285E">
        <w:rPr>
          <w:color w:val="000000"/>
          <w:kern w:val="0"/>
          <w:highlight w:val="white"/>
        </w:rPr>
        <w:t>3];</w:t>
      </w:r>
    </w:p>
    <w:p w14:paraId="25AC223E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}</w:t>
      </w:r>
    </w:p>
    <w:p w14:paraId="57AA5A65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for</w:t>
      </w:r>
      <w:r w:rsidRPr="00DD285E">
        <w:rPr>
          <w:color w:val="000000"/>
          <w:kern w:val="0"/>
          <w:highlight w:val="white"/>
        </w:rPr>
        <w:t xml:space="preserve"> (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= 0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&lt; </w:t>
      </w:r>
      <w:proofErr w:type="gramStart"/>
      <w:r w:rsidRPr="00DD285E">
        <w:rPr>
          <w:color w:val="000000"/>
          <w:kern w:val="0"/>
          <w:highlight w:val="white"/>
        </w:rPr>
        <w:t>info[</w:t>
      </w:r>
      <w:proofErr w:type="gramEnd"/>
      <w:r w:rsidRPr="00DD285E">
        <w:rPr>
          <w:color w:val="000000"/>
          <w:kern w:val="0"/>
          <w:highlight w:val="white"/>
        </w:rPr>
        <w:t xml:space="preserve">2]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++)</w:t>
      </w:r>
    </w:p>
    <w:p w14:paraId="3D5AC589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{</w:t>
      </w:r>
    </w:p>
    <w:p w14:paraId="5E58E160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element_node</w:t>
      </w:r>
      <w:proofErr w:type="spellEnd"/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0] = element_node1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;</w:t>
      </w:r>
    </w:p>
    <w:p w14:paraId="12CAFA17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element_node</w:t>
      </w:r>
      <w:proofErr w:type="spellEnd"/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1] = element_node2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;</w:t>
      </w:r>
    </w:p>
    <w:p w14:paraId="0FE91282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element_node</w:t>
      </w:r>
      <w:proofErr w:type="spellEnd"/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2] = element_node3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;</w:t>
      </w:r>
    </w:p>
    <w:p w14:paraId="7B77CA02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}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第</w:t>
      </w:r>
      <w:proofErr w:type="spellStart"/>
      <w:r w:rsidRPr="00DD285E">
        <w:rPr>
          <w:color w:val="008000"/>
          <w:kern w:val="0"/>
          <w:highlight w:val="white"/>
        </w:rPr>
        <w:t>i</w:t>
      </w:r>
      <w:proofErr w:type="spellEnd"/>
      <w:proofErr w:type="gramStart"/>
      <w:r w:rsidRPr="00DD285E">
        <w:rPr>
          <w:color w:val="008000"/>
          <w:kern w:val="0"/>
          <w:highlight w:val="white"/>
        </w:rPr>
        <w:t>个</w:t>
      </w:r>
      <w:proofErr w:type="gramEnd"/>
      <w:r w:rsidRPr="00DD285E">
        <w:rPr>
          <w:color w:val="008000"/>
          <w:kern w:val="0"/>
          <w:highlight w:val="white"/>
        </w:rPr>
        <w:t>单元的第</w:t>
      </w:r>
      <w:r w:rsidRPr="00DD285E">
        <w:rPr>
          <w:color w:val="008000"/>
          <w:kern w:val="0"/>
          <w:highlight w:val="white"/>
        </w:rPr>
        <w:t>1,2,3</w:t>
      </w:r>
      <w:r w:rsidRPr="00DD285E">
        <w:rPr>
          <w:color w:val="008000"/>
          <w:kern w:val="0"/>
          <w:highlight w:val="white"/>
        </w:rPr>
        <w:t>个节点</w:t>
      </w:r>
    </w:p>
    <w:p w14:paraId="3D8DA530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</w:p>
    <w:p w14:paraId="7E070304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 xml:space="preserve"> **A = </w:t>
      </w:r>
      <w:r w:rsidRPr="00DD285E">
        <w:rPr>
          <w:color w:val="0000FF"/>
          <w:kern w:val="0"/>
          <w:highlight w:val="white"/>
        </w:rPr>
        <w:t>new</w:t>
      </w:r>
      <w:r w:rsidRPr="00DD285E">
        <w:rPr>
          <w:color w:val="000000"/>
          <w:kern w:val="0"/>
          <w:highlight w:val="white"/>
        </w:rPr>
        <w:t xml:space="preserve"> </w:t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>*[</w:t>
      </w:r>
      <w:proofErr w:type="gramStart"/>
      <w:r w:rsidRPr="00DD285E">
        <w:rPr>
          <w:color w:val="000000"/>
          <w:kern w:val="0"/>
          <w:highlight w:val="white"/>
        </w:rPr>
        <w:t>info[</w:t>
      </w:r>
      <w:proofErr w:type="gramEnd"/>
      <w:r w:rsidRPr="00DD285E">
        <w:rPr>
          <w:color w:val="000000"/>
          <w:kern w:val="0"/>
          <w:highlight w:val="white"/>
        </w:rPr>
        <w:t>2]];</w:t>
      </w:r>
    </w:p>
    <w:p w14:paraId="6E0BB5D3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 xml:space="preserve"> **B = </w:t>
      </w:r>
      <w:r w:rsidRPr="00DD285E">
        <w:rPr>
          <w:color w:val="0000FF"/>
          <w:kern w:val="0"/>
          <w:highlight w:val="white"/>
        </w:rPr>
        <w:t>new</w:t>
      </w:r>
      <w:r w:rsidRPr="00DD285E">
        <w:rPr>
          <w:color w:val="000000"/>
          <w:kern w:val="0"/>
          <w:highlight w:val="white"/>
        </w:rPr>
        <w:t xml:space="preserve"> </w:t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>*[</w:t>
      </w:r>
      <w:proofErr w:type="gramStart"/>
      <w:r w:rsidRPr="00DD285E">
        <w:rPr>
          <w:color w:val="000000"/>
          <w:kern w:val="0"/>
          <w:highlight w:val="white"/>
        </w:rPr>
        <w:t>info[</w:t>
      </w:r>
      <w:proofErr w:type="gramEnd"/>
      <w:r w:rsidRPr="00DD285E">
        <w:rPr>
          <w:color w:val="000000"/>
          <w:kern w:val="0"/>
          <w:highlight w:val="white"/>
        </w:rPr>
        <w:t>2]];</w:t>
      </w:r>
    </w:p>
    <w:p w14:paraId="524B45C7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 xml:space="preserve"> **C = </w:t>
      </w:r>
      <w:r w:rsidRPr="00DD285E">
        <w:rPr>
          <w:color w:val="0000FF"/>
          <w:kern w:val="0"/>
          <w:highlight w:val="white"/>
        </w:rPr>
        <w:t>new</w:t>
      </w:r>
      <w:r w:rsidRPr="00DD285E">
        <w:rPr>
          <w:color w:val="000000"/>
          <w:kern w:val="0"/>
          <w:highlight w:val="white"/>
        </w:rPr>
        <w:t xml:space="preserve"> </w:t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>*[</w:t>
      </w:r>
      <w:proofErr w:type="gramStart"/>
      <w:r w:rsidRPr="00DD285E">
        <w:rPr>
          <w:color w:val="000000"/>
          <w:kern w:val="0"/>
          <w:highlight w:val="white"/>
        </w:rPr>
        <w:t>info[</w:t>
      </w:r>
      <w:proofErr w:type="gramEnd"/>
      <w:r w:rsidRPr="00DD285E">
        <w:rPr>
          <w:color w:val="000000"/>
          <w:kern w:val="0"/>
          <w:highlight w:val="white"/>
        </w:rPr>
        <w:t>2]];</w:t>
      </w:r>
    </w:p>
    <w:p w14:paraId="2CC0D350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 xml:space="preserve"> *E = </w:t>
      </w:r>
      <w:r w:rsidRPr="00DD285E">
        <w:rPr>
          <w:color w:val="0000FF"/>
          <w:kern w:val="0"/>
          <w:highlight w:val="white"/>
        </w:rPr>
        <w:t>new</w:t>
      </w:r>
      <w:r w:rsidRPr="00DD285E">
        <w:rPr>
          <w:color w:val="000000"/>
          <w:kern w:val="0"/>
          <w:highlight w:val="white"/>
        </w:rPr>
        <w:t xml:space="preserve"> </w:t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>[</w:t>
      </w:r>
      <w:proofErr w:type="gramStart"/>
      <w:r w:rsidRPr="00DD285E">
        <w:rPr>
          <w:color w:val="000000"/>
          <w:kern w:val="0"/>
          <w:highlight w:val="white"/>
        </w:rPr>
        <w:t>info[</w:t>
      </w:r>
      <w:proofErr w:type="gramEnd"/>
      <w:r w:rsidRPr="00DD285E">
        <w:rPr>
          <w:color w:val="000000"/>
          <w:kern w:val="0"/>
          <w:highlight w:val="white"/>
        </w:rPr>
        <w:t>2]];</w:t>
      </w:r>
    </w:p>
    <w:p w14:paraId="7C776CBD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</w:p>
    <w:p w14:paraId="0C939635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for</w:t>
      </w:r>
      <w:r w:rsidRPr="00DD285E">
        <w:rPr>
          <w:color w:val="000000"/>
          <w:kern w:val="0"/>
          <w:highlight w:val="white"/>
        </w:rPr>
        <w:t xml:space="preserve"> (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= 0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&lt; </w:t>
      </w:r>
      <w:proofErr w:type="gramStart"/>
      <w:r w:rsidRPr="00DD285E">
        <w:rPr>
          <w:color w:val="000000"/>
          <w:kern w:val="0"/>
          <w:highlight w:val="white"/>
        </w:rPr>
        <w:t>info[</w:t>
      </w:r>
      <w:proofErr w:type="gramEnd"/>
      <w:r w:rsidRPr="00DD285E">
        <w:rPr>
          <w:color w:val="000000"/>
          <w:kern w:val="0"/>
          <w:highlight w:val="white"/>
        </w:rPr>
        <w:t xml:space="preserve">2]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++)</w:t>
      </w:r>
    </w:p>
    <w:p w14:paraId="14F6395C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{</w:t>
      </w:r>
    </w:p>
    <w:p w14:paraId="45034A8D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A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] = </w:t>
      </w:r>
      <w:r w:rsidRPr="00DD285E">
        <w:rPr>
          <w:color w:val="0000FF"/>
          <w:kern w:val="0"/>
          <w:highlight w:val="white"/>
        </w:rPr>
        <w:t>new</w:t>
      </w:r>
      <w:r w:rsidRPr="00DD285E">
        <w:rPr>
          <w:color w:val="000000"/>
          <w:kern w:val="0"/>
          <w:highlight w:val="white"/>
        </w:rPr>
        <w:t xml:space="preserve"> </w:t>
      </w:r>
      <w:proofErr w:type="gramStart"/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>[</w:t>
      </w:r>
      <w:proofErr w:type="gramEnd"/>
      <w:r w:rsidRPr="00DD285E">
        <w:rPr>
          <w:color w:val="000000"/>
          <w:kern w:val="0"/>
          <w:highlight w:val="white"/>
        </w:rPr>
        <w:t>3];</w:t>
      </w:r>
    </w:p>
    <w:p w14:paraId="2A4FCBAE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B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] = </w:t>
      </w:r>
      <w:r w:rsidRPr="00DD285E">
        <w:rPr>
          <w:color w:val="0000FF"/>
          <w:kern w:val="0"/>
          <w:highlight w:val="white"/>
        </w:rPr>
        <w:t>new</w:t>
      </w:r>
      <w:r w:rsidRPr="00DD285E">
        <w:rPr>
          <w:color w:val="000000"/>
          <w:kern w:val="0"/>
          <w:highlight w:val="white"/>
        </w:rPr>
        <w:t xml:space="preserve"> </w:t>
      </w:r>
      <w:proofErr w:type="gramStart"/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>[</w:t>
      </w:r>
      <w:proofErr w:type="gramEnd"/>
      <w:r w:rsidRPr="00DD285E">
        <w:rPr>
          <w:color w:val="000000"/>
          <w:kern w:val="0"/>
          <w:highlight w:val="white"/>
        </w:rPr>
        <w:t>3];</w:t>
      </w:r>
    </w:p>
    <w:p w14:paraId="52459E7D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C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] = </w:t>
      </w:r>
      <w:r w:rsidRPr="00DD285E">
        <w:rPr>
          <w:color w:val="0000FF"/>
          <w:kern w:val="0"/>
          <w:highlight w:val="white"/>
        </w:rPr>
        <w:t>new</w:t>
      </w:r>
      <w:r w:rsidRPr="00DD285E">
        <w:rPr>
          <w:color w:val="000000"/>
          <w:kern w:val="0"/>
          <w:highlight w:val="white"/>
        </w:rPr>
        <w:t xml:space="preserve"> </w:t>
      </w:r>
      <w:proofErr w:type="gramStart"/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>[</w:t>
      </w:r>
      <w:proofErr w:type="gramEnd"/>
      <w:r w:rsidRPr="00DD285E">
        <w:rPr>
          <w:color w:val="000000"/>
          <w:kern w:val="0"/>
          <w:highlight w:val="white"/>
        </w:rPr>
        <w:t>3];</w:t>
      </w:r>
    </w:p>
    <w:p w14:paraId="53DDF7CD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}</w:t>
      </w:r>
    </w:p>
    <w:p w14:paraId="05785DE0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for</w:t>
      </w:r>
      <w:r w:rsidRPr="00DD285E">
        <w:rPr>
          <w:color w:val="000000"/>
          <w:kern w:val="0"/>
          <w:highlight w:val="white"/>
        </w:rPr>
        <w:t xml:space="preserve"> (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= 0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&lt; </w:t>
      </w:r>
      <w:proofErr w:type="gramStart"/>
      <w:r w:rsidRPr="00DD285E">
        <w:rPr>
          <w:color w:val="000000"/>
          <w:kern w:val="0"/>
          <w:highlight w:val="white"/>
        </w:rPr>
        <w:t>info[</w:t>
      </w:r>
      <w:proofErr w:type="gramEnd"/>
      <w:r w:rsidRPr="00DD285E">
        <w:rPr>
          <w:color w:val="000000"/>
          <w:kern w:val="0"/>
          <w:highlight w:val="white"/>
        </w:rPr>
        <w:t xml:space="preserve">2]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++)</w:t>
      </w:r>
    </w:p>
    <w:p w14:paraId="75B60B26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{</w:t>
      </w:r>
    </w:p>
    <w:p w14:paraId="63D6BA85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 xml:space="preserve">        </w:t>
      </w:r>
      <w:r w:rsidRPr="00DD285E">
        <w:rPr>
          <w:color w:val="0000FF"/>
          <w:kern w:val="0"/>
          <w:highlight w:val="white"/>
        </w:rPr>
        <w:t>for</w:t>
      </w:r>
      <w:r w:rsidRPr="00DD285E">
        <w:rPr>
          <w:color w:val="000000"/>
          <w:kern w:val="0"/>
          <w:highlight w:val="white"/>
        </w:rPr>
        <w:t xml:space="preserve"> (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j = 0; j &lt; 3; </w:t>
      </w:r>
      <w:proofErr w:type="spellStart"/>
      <w:r w:rsidRPr="00DD285E">
        <w:rPr>
          <w:color w:val="000000"/>
          <w:kern w:val="0"/>
          <w:highlight w:val="white"/>
        </w:rPr>
        <w:t>j++</w:t>
      </w:r>
      <w:proofErr w:type="spellEnd"/>
      <w:r w:rsidRPr="00DD285E">
        <w:rPr>
          <w:color w:val="000000"/>
          <w:kern w:val="0"/>
          <w:highlight w:val="white"/>
        </w:rPr>
        <w:t>)</w:t>
      </w:r>
    </w:p>
    <w:p w14:paraId="3FBE7B20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{</w:t>
      </w:r>
    </w:p>
    <w:p w14:paraId="0986494E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A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j] = point[</w:t>
      </w:r>
      <w:proofErr w:type="gramStart"/>
      <w:r w:rsidRPr="00DD285E">
        <w:rPr>
          <w:color w:val="000000"/>
          <w:kern w:val="0"/>
          <w:highlight w:val="white"/>
        </w:rPr>
        <w:t>0][</w:t>
      </w:r>
      <w:proofErr w:type="spellStart"/>
      <w:proofErr w:type="gramEnd"/>
      <w:r w:rsidRPr="00DD285E">
        <w:rPr>
          <w:color w:val="000000"/>
          <w:kern w:val="0"/>
          <w:highlight w:val="white"/>
        </w:rPr>
        <w:t>element_node</w:t>
      </w:r>
      <w:proofErr w:type="spellEnd"/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(j + 1) % 3]] * point[1][</w:t>
      </w:r>
      <w:proofErr w:type="spellStart"/>
      <w:r w:rsidRPr="00DD285E">
        <w:rPr>
          <w:color w:val="000000"/>
          <w:kern w:val="0"/>
          <w:highlight w:val="white"/>
        </w:rPr>
        <w:t>element_node</w:t>
      </w:r>
      <w:proofErr w:type="spellEnd"/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(j + 2) % 3]] - point[1][</w:t>
      </w:r>
      <w:proofErr w:type="spellStart"/>
      <w:r w:rsidRPr="00DD285E">
        <w:rPr>
          <w:color w:val="000000"/>
          <w:kern w:val="0"/>
          <w:highlight w:val="white"/>
        </w:rPr>
        <w:t>element_node</w:t>
      </w:r>
      <w:proofErr w:type="spellEnd"/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][(j + 1) % 3]] * </w:t>
      </w:r>
      <w:r w:rsidRPr="00DD285E">
        <w:rPr>
          <w:color w:val="000000"/>
          <w:kern w:val="0"/>
          <w:highlight w:val="white"/>
        </w:rPr>
        <w:lastRenderedPageBreak/>
        <w:t>point[0][</w:t>
      </w:r>
      <w:proofErr w:type="spellStart"/>
      <w:r w:rsidRPr="00DD285E">
        <w:rPr>
          <w:color w:val="000000"/>
          <w:kern w:val="0"/>
          <w:highlight w:val="white"/>
        </w:rPr>
        <w:t>element_node</w:t>
      </w:r>
      <w:proofErr w:type="spellEnd"/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(j + 2) % 3]];</w:t>
      </w:r>
    </w:p>
    <w:p w14:paraId="7FB6DE2B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</w:p>
    <w:p w14:paraId="2576179A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B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j] = point[</w:t>
      </w:r>
      <w:proofErr w:type="gramStart"/>
      <w:r w:rsidRPr="00DD285E">
        <w:rPr>
          <w:color w:val="000000"/>
          <w:kern w:val="0"/>
          <w:highlight w:val="white"/>
        </w:rPr>
        <w:t>1][</w:t>
      </w:r>
      <w:proofErr w:type="spellStart"/>
      <w:proofErr w:type="gramEnd"/>
      <w:r w:rsidRPr="00DD285E">
        <w:rPr>
          <w:color w:val="000000"/>
          <w:kern w:val="0"/>
          <w:highlight w:val="white"/>
        </w:rPr>
        <w:t>element_node</w:t>
      </w:r>
      <w:proofErr w:type="spellEnd"/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(j + 1) % 3]] - point[1][</w:t>
      </w:r>
      <w:proofErr w:type="spellStart"/>
      <w:r w:rsidRPr="00DD285E">
        <w:rPr>
          <w:color w:val="000000"/>
          <w:kern w:val="0"/>
          <w:highlight w:val="white"/>
        </w:rPr>
        <w:t>element_node</w:t>
      </w:r>
      <w:proofErr w:type="spellEnd"/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(j + 2) % 3]];</w:t>
      </w:r>
    </w:p>
    <w:p w14:paraId="3E742BB6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</w:p>
    <w:p w14:paraId="09BDCAE0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C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j] = point[</w:t>
      </w:r>
      <w:proofErr w:type="gramStart"/>
      <w:r w:rsidRPr="00DD285E">
        <w:rPr>
          <w:color w:val="000000"/>
          <w:kern w:val="0"/>
          <w:highlight w:val="white"/>
        </w:rPr>
        <w:t>0][</w:t>
      </w:r>
      <w:proofErr w:type="spellStart"/>
      <w:proofErr w:type="gramEnd"/>
      <w:r w:rsidRPr="00DD285E">
        <w:rPr>
          <w:color w:val="000000"/>
          <w:kern w:val="0"/>
          <w:highlight w:val="white"/>
        </w:rPr>
        <w:t>element_node</w:t>
      </w:r>
      <w:proofErr w:type="spellEnd"/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(j + 2) % 3]] - point[0][</w:t>
      </w:r>
      <w:proofErr w:type="spellStart"/>
      <w:r w:rsidRPr="00DD285E">
        <w:rPr>
          <w:color w:val="000000"/>
          <w:kern w:val="0"/>
          <w:highlight w:val="white"/>
        </w:rPr>
        <w:t>element_node</w:t>
      </w:r>
      <w:proofErr w:type="spellEnd"/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(j + 1) % 3]];</w:t>
      </w:r>
    </w:p>
    <w:p w14:paraId="511C9A1D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}</w:t>
      </w:r>
    </w:p>
    <w:p w14:paraId="515120DA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E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 = (B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0] * C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1] - B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1] * C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0]);</w:t>
      </w:r>
    </w:p>
    <w:p w14:paraId="30662EA0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}</w:t>
      </w:r>
    </w:p>
    <w:p w14:paraId="5B178B63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</w:p>
    <w:p w14:paraId="314B37F2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 xml:space="preserve"> **K = </w:t>
      </w:r>
      <w:r w:rsidRPr="00DD285E">
        <w:rPr>
          <w:color w:val="0000FF"/>
          <w:kern w:val="0"/>
          <w:highlight w:val="white"/>
        </w:rPr>
        <w:t>new</w:t>
      </w:r>
      <w:r w:rsidRPr="00DD285E">
        <w:rPr>
          <w:color w:val="000000"/>
          <w:kern w:val="0"/>
          <w:highlight w:val="white"/>
        </w:rPr>
        <w:t xml:space="preserve"> </w:t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>*[</w:t>
      </w:r>
      <w:proofErr w:type="gramStart"/>
      <w:r w:rsidRPr="00DD285E">
        <w:rPr>
          <w:color w:val="000000"/>
          <w:kern w:val="0"/>
          <w:highlight w:val="white"/>
        </w:rPr>
        <w:t>info[</w:t>
      </w:r>
      <w:proofErr w:type="gramEnd"/>
      <w:r w:rsidRPr="00DD285E">
        <w:rPr>
          <w:color w:val="000000"/>
          <w:kern w:val="0"/>
          <w:highlight w:val="white"/>
        </w:rPr>
        <w:t>0]];</w:t>
      </w:r>
    </w:p>
    <w:p w14:paraId="2DAE16BB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for</w:t>
      </w:r>
      <w:r w:rsidRPr="00DD285E">
        <w:rPr>
          <w:color w:val="000000"/>
          <w:kern w:val="0"/>
          <w:highlight w:val="white"/>
        </w:rPr>
        <w:t xml:space="preserve"> (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= 0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&lt; </w:t>
      </w:r>
      <w:proofErr w:type="gramStart"/>
      <w:r w:rsidRPr="00DD285E">
        <w:rPr>
          <w:color w:val="000000"/>
          <w:kern w:val="0"/>
          <w:highlight w:val="white"/>
        </w:rPr>
        <w:t>info[</w:t>
      </w:r>
      <w:proofErr w:type="gramEnd"/>
      <w:r w:rsidRPr="00DD285E">
        <w:rPr>
          <w:color w:val="000000"/>
          <w:kern w:val="0"/>
          <w:highlight w:val="white"/>
        </w:rPr>
        <w:t xml:space="preserve">0]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++)</w:t>
      </w:r>
    </w:p>
    <w:p w14:paraId="0AAAD948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{</w:t>
      </w:r>
    </w:p>
    <w:p w14:paraId="575E4E5C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K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] = </w:t>
      </w:r>
      <w:r w:rsidRPr="00DD285E">
        <w:rPr>
          <w:color w:val="0000FF"/>
          <w:kern w:val="0"/>
          <w:highlight w:val="white"/>
        </w:rPr>
        <w:t>new</w:t>
      </w:r>
      <w:r w:rsidRPr="00DD285E">
        <w:rPr>
          <w:color w:val="000000"/>
          <w:kern w:val="0"/>
          <w:highlight w:val="white"/>
        </w:rPr>
        <w:t xml:space="preserve"> </w:t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>[</w:t>
      </w:r>
      <w:proofErr w:type="gramStart"/>
      <w:r w:rsidRPr="00DD285E">
        <w:rPr>
          <w:color w:val="000000"/>
          <w:kern w:val="0"/>
          <w:highlight w:val="white"/>
        </w:rPr>
        <w:t>info[</w:t>
      </w:r>
      <w:proofErr w:type="gramEnd"/>
      <w:r w:rsidRPr="00DD285E">
        <w:rPr>
          <w:color w:val="000000"/>
          <w:kern w:val="0"/>
          <w:highlight w:val="white"/>
        </w:rPr>
        <w:t>0]];</w:t>
      </w:r>
    </w:p>
    <w:p w14:paraId="57F109E5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}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系数矩阵</w:t>
      </w:r>
    </w:p>
    <w:p w14:paraId="5515744D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</w:p>
    <w:p w14:paraId="331B8D35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for</w:t>
      </w:r>
      <w:r w:rsidRPr="00DD285E">
        <w:rPr>
          <w:color w:val="000000"/>
          <w:kern w:val="0"/>
          <w:highlight w:val="white"/>
        </w:rPr>
        <w:t xml:space="preserve"> (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= 0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&lt; </w:t>
      </w:r>
      <w:proofErr w:type="gramStart"/>
      <w:r w:rsidRPr="00DD285E">
        <w:rPr>
          <w:color w:val="000000"/>
          <w:kern w:val="0"/>
          <w:highlight w:val="white"/>
        </w:rPr>
        <w:t>info[</w:t>
      </w:r>
      <w:proofErr w:type="gramEnd"/>
      <w:r w:rsidRPr="00DD285E">
        <w:rPr>
          <w:color w:val="000000"/>
          <w:kern w:val="0"/>
          <w:highlight w:val="white"/>
        </w:rPr>
        <w:t xml:space="preserve">0]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++)</w:t>
      </w:r>
    </w:p>
    <w:p w14:paraId="4304FEEC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{</w:t>
      </w:r>
    </w:p>
    <w:p w14:paraId="31B48751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for</w:t>
      </w:r>
      <w:r w:rsidRPr="00DD285E">
        <w:rPr>
          <w:color w:val="000000"/>
          <w:kern w:val="0"/>
          <w:highlight w:val="white"/>
        </w:rPr>
        <w:t xml:space="preserve"> (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j = 0; j &lt; </w:t>
      </w:r>
      <w:proofErr w:type="gramStart"/>
      <w:r w:rsidRPr="00DD285E">
        <w:rPr>
          <w:color w:val="000000"/>
          <w:kern w:val="0"/>
          <w:highlight w:val="white"/>
        </w:rPr>
        <w:t>info[</w:t>
      </w:r>
      <w:proofErr w:type="gramEnd"/>
      <w:r w:rsidRPr="00DD285E">
        <w:rPr>
          <w:color w:val="000000"/>
          <w:kern w:val="0"/>
          <w:highlight w:val="white"/>
        </w:rPr>
        <w:t xml:space="preserve">0]; </w:t>
      </w:r>
      <w:proofErr w:type="spellStart"/>
      <w:r w:rsidRPr="00DD285E">
        <w:rPr>
          <w:color w:val="000000"/>
          <w:kern w:val="0"/>
          <w:highlight w:val="white"/>
        </w:rPr>
        <w:t>j++</w:t>
      </w:r>
      <w:proofErr w:type="spellEnd"/>
      <w:r w:rsidRPr="00DD285E">
        <w:rPr>
          <w:color w:val="000000"/>
          <w:kern w:val="0"/>
          <w:highlight w:val="white"/>
        </w:rPr>
        <w:t>)</w:t>
      </w:r>
    </w:p>
    <w:p w14:paraId="75B7F142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{</w:t>
      </w:r>
    </w:p>
    <w:p w14:paraId="2CAF7214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K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j] = 0;</w:t>
      </w:r>
    </w:p>
    <w:p w14:paraId="61B841E7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}</w:t>
      </w:r>
    </w:p>
    <w:p w14:paraId="74C5368C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}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初始为零</w:t>
      </w:r>
    </w:p>
    <w:p w14:paraId="4CCA8DD2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</w:p>
    <w:p w14:paraId="11AF9FF6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for</w:t>
      </w:r>
      <w:r w:rsidRPr="00DD285E">
        <w:rPr>
          <w:color w:val="000000"/>
          <w:kern w:val="0"/>
          <w:highlight w:val="white"/>
        </w:rPr>
        <w:t xml:space="preserve"> (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= 0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&lt; </w:t>
      </w:r>
      <w:proofErr w:type="gramStart"/>
      <w:r w:rsidRPr="00DD285E">
        <w:rPr>
          <w:color w:val="000000"/>
          <w:kern w:val="0"/>
          <w:highlight w:val="white"/>
        </w:rPr>
        <w:t>info[</w:t>
      </w:r>
      <w:proofErr w:type="gramEnd"/>
      <w:r w:rsidRPr="00DD285E">
        <w:rPr>
          <w:color w:val="000000"/>
          <w:kern w:val="0"/>
          <w:highlight w:val="white"/>
        </w:rPr>
        <w:t xml:space="preserve">2]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++)</w:t>
      </w:r>
    </w:p>
    <w:p w14:paraId="19985EB6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{</w:t>
      </w:r>
    </w:p>
    <w:p w14:paraId="05762464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for</w:t>
      </w:r>
      <w:r w:rsidRPr="00DD285E">
        <w:rPr>
          <w:color w:val="000000"/>
          <w:kern w:val="0"/>
          <w:highlight w:val="white"/>
        </w:rPr>
        <w:t xml:space="preserve"> (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j = 0; j &lt; 3; </w:t>
      </w:r>
      <w:proofErr w:type="spellStart"/>
      <w:r w:rsidRPr="00DD285E">
        <w:rPr>
          <w:color w:val="000000"/>
          <w:kern w:val="0"/>
          <w:highlight w:val="white"/>
        </w:rPr>
        <w:t>j++</w:t>
      </w:r>
      <w:proofErr w:type="spellEnd"/>
      <w:r w:rsidRPr="00DD285E">
        <w:rPr>
          <w:color w:val="000000"/>
          <w:kern w:val="0"/>
          <w:highlight w:val="white"/>
        </w:rPr>
        <w:t>)</w:t>
      </w:r>
    </w:p>
    <w:p w14:paraId="205ED39E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{</w:t>
      </w:r>
    </w:p>
    <w:p w14:paraId="70E90C38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for</w:t>
      </w:r>
      <w:r w:rsidRPr="00DD285E">
        <w:rPr>
          <w:color w:val="000000"/>
          <w:kern w:val="0"/>
          <w:highlight w:val="white"/>
        </w:rPr>
        <w:t xml:space="preserve"> (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k = 0; k &lt; 3; k++)</w:t>
      </w:r>
    </w:p>
    <w:p w14:paraId="3786A68C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{</w:t>
      </w:r>
    </w:p>
    <w:p w14:paraId="43B01968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K[</w:t>
      </w:r>
      <w:proofErr w:type="spellStart"/>
      <w:r w:rsidRPr="00DD285E">
        <w:rPr>
          <w:color w:val="000000"/>
          <w:kern w:val="0"/>
          <w:highlight w:val="white"/>
        </w:rPr>
        <w:t>element_node</w:t>
      </w:r>
      <w:proofErr w:type="spellEnd"/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j</w:t>
      </w:r>
      <w:proofErr w:type="gramStart"/>
      <w:r w:rsidRPr="00DD285E">
        <w:rPr>
          <w:color w:val="000000"/>
          <w:kern w:val="0"/>
          <w:highlight w:val="white"/>
        </w:rPr>
        <w:t>]][</w:t>
      </w:r>
      <w:proofErr w:type="spellStart"/>
      <w:proofErr w:type="gramEnd"/>
      <w:r w:rsidRPr="00DD285E">
        <w:rPr>
          <w:color w:val="000000"/>
          <w:kern w:val="0"/>
          <w:highlight w:val="white"/>
        </w:rPr>
        <w:t>element_node</w:t>
      </w:r>
      <w:proofErr w:type="spellEnd"/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k]] = K[</w:t>
      </w:r>
      <w:proofErr w:type="spellStart"/>
      <w:r w:rsidRPr="00DD285E">
        <w:rPr>
          <w:color w:val="000000"/>
          <w:kern w:val="0"/>
          <w:highlight w:val="white"/>
        </w:rPr>
        <w:t>element_node</w:t>
      </w:r>
      <w:proofErr w:type="spellEnd"/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j]][</w:t>
      </w:r>
      <w:proofErr w:type="spellStart"/>
      <w:r w:rsidRPr="00DD285E">
        <w:rPr>
          <w:color w:val="000000"/>
          <w:kern w:val="0"/>
          <w:highlight w:val="white"/>
        </w:rPr>
        <w:t>element_node</w:t>
      </w:r>
      <w:proofErr w:type="spellEnd"/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k]] + (B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j</w:t>
      </w:r>
    </w:p>
    <w:p w14:paraId="55CB8EBC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] * B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k] + C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j] * C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k]) / (4 * E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);</w:t>
      </w:r>
    </w:p>
    <w:p w14:paraId="7D2FA7F9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}</w:t>
      </w:r>
    </w:p>
    <w:p w14:paraId="284BE7F4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}</w:t>
      </w:r>
    </w:p>
    <w:p w14:paraId="030E5615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}</w:t>
      </w:r>
    </w:p>
    <w:p w14:paraId="58092052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</w:p>
    <w:p w14:paraId="7129C893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 xml:space="preserve"> *Phi = </w:t>
      </w:r>
      <w:r w:rsidRPr="00DD285E">
        <w:rPr>
          <w:color w:val="0000FF"/>
          <w:kern w:val="0"/>
          <w:highlight w:val="white"/>
        </w:rPr>
        <w:t>new</w:t>
      </w:r>
      <w:r w:rsidRPr="00DD285E">
        <w:rPr>
          <w:color w:val="000000"/>
          <w:kern w:val="0"/>
          <w:highlight w:val="white"/>
        </w:rPr>
        <w:t xml:space="preserve"> </w:t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>[</w:t>
      </w:r>
      <w:proofErr w:type="gramStart"/>
      <w:r w:rsidRPr="00DD285E">
        <w:rPr>
          <w:color w:val="000000"/>
          <w:kern w:val="0"/>
          <w:highlight w:val="white"/>
        </w:rPr>
        <w:t>info[</w:t>
      </w:r>
      <w:proofErr w:type="gramEnd"/>
      <w:r w:rsidRPr="00DD285E">
        <w:rPr>
          <w:color w:val="000000"/>
          <w:kern w:val="0"/>
          <w:highlight w:val="white"/>
        </w:rPr>
        <w:t>0]];</w:t>
      </w:r>
    </w:p>
    <w:p w14:paraId="6B0097A0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 xml:space="preserve"> *R = </w:t>
      </w:r>
      <w:r w:rsidRPr="00DD285E">
        <w:rPr>
          <w:color w:val="0000FF"/>
          <w:kern w:val="0"/>
          <w:highlight w:val="white"/>
        </w:rPr>
        <w:t>new</w:t>
      </w:r>
      <w:r w:rsidRPr="00DD285E">
        <w:rPr>
          <w:color w:val="000000"/>
          <w:kern w:val="0"/>
          <w:highlight w:val="white"/>
        </w:rPr>
        <w:t xml:space="preserve"> </w:t>
      </w:r>
      <w:r w:rsidRPr="00DD285E">
        <w:rPr>
          <w:color w:val="0000FF"/>
          <w:kern w:val="0"/>
          <w:highlight w:val="white"/>
        </w:rPr>
        <w:t>double</w:t>
      </w:r>
      <w:r w:rsidRPr="00DD285E">
        <w:rPr>
          <w:color w:val="000000"/>
          <w:kern w:val="0"/>
          <w:highlight w:val="white"/>
        </w:rPr>
        <w:t>[</w:t>
      </w:r>
      <w:proofErr w:type="gramStart"/>
      <w:r w:rsidRPr="00DD285E">
        <w:rPr>
          <w:color w:val="000000"/>
          <w:kern w:val="0"/>
          <w:highlight w:val="white"/>
        </w:rPr>
        <w:t>info[</w:t>
      </w:r>
      <w:proofErr w:type="gramEnd"/>
      <w:r w:rsidRPr="00DD285E">
        <w:rPr>
          <w:color w:val="000000"/>
          <w:kern w:val="0"/>
          <w:highlight w:val="white"/>
        </w:rPr>
        <w:t>0]];</w:t>
      </w:r>
    </w:p>
    <w:p w14:paraId="10C5C871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lastRenderedPageBreak/>
        <w:tab/>
      </w:r>
      <w:r w:rsidRPr="00DD285E">
        <w:rPr>
          <w:color w:val="0000FF"/>
          <w:kern w:val="0"/>
          <w:highlight w:val="white"/>
        </w:rPr>
        <w:t>for</w:t>
      </w:r>
      <w:r w:rsidRPr="00DD285E">
        <w:rPr>
          <w:color w:val="000000"/>
          <w:kern w:val="0"/>
          <w:highlight w:val="white"/>
        </w:rPr>
        <w:t xml:space="preserve"> (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= 0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&lt; </w:t>
      </w:r>
      <w:proofErr w:type="gramStart"/>
      <w:r w:rsidRPr="00DD285E">
        <w:rPr>
          <w:color w:val="000000"/>
          <w:kern w:val="0"/>
          <w:highlight w:val="white"/>
        </w:rPr>
        <w:t>info[</w:t>
      </w:r>
      <w:proofErr w:type="gramEnd"/>
      <w:r w:rsidRPr="00DD285E">
        <w:rPr>
          <w:color w:val="000000"/>
          <w:kern w:val="0"/>
          <w:highlight w:val="white"/>
        </w:rPr>
        <w:t xml:space="preserve">0]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++)</w:t>
      </w:r>
    </w:p>
    <w:p w14:paraId="0EA75F83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{</w:t>
      </w:r>
    </w:p>
    <w:p w14:paraId="4607CA81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Phi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 = 0;</w:t>
      </w:r>
    </w:p>
    <w:p w14:paraId="33F08D42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R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 = 0;</w:t>
      </w:r>
    </w:p>
    <w:p w14:paraId="2E67E103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}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待求量与右边项</w:t>
      </w:r>
    </w:p>
    <w:p w14:paraId="6230073B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</w:p>
    <w:p w14:paraId="679245C9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for</w:t>
      </w:r>
      <w:r w:rsidRPr="00DD285E">
        <w:rPr>
          <w:color w:val="000000"/>
          <w:kern w:val="0"/>
          <w:highlight w:val="white"/>
        </w:rPr>
        <w:t xml:space="preserve"> (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= 0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&lt; </w:t>
      </w:r>
      <w:proofErr w:type="gramStart"/>
      <w:r w:rsidRPr="00DD285E">
        <w:rPr>
          <w:color w:val="000000"/>
          <w:kern w:val="0"/>
          <w:highlight w:val="white"/>
        </w:rPr>
        <w:t>info[</w:t>
      </w:r>
      <w:proofErr w:type="gramEnd"/>
      <w:r w:rsidRPr="00DD285E">
        <w:rPr>
          <w:color w:val="000000"/>
          <w:kern w:val="0"/>
          <w:highlight w:val="white"/>
        </w:rPr>
        <w:t xml:space="preserve">1]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++)</w:t>
      </w:r>
    </w:p>
    <w:p w14:paraId="718C2AAD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{</w:t>
      </w:r>
    </w:p>
    <w:p w14:paraId="294E15F3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if</w:t>
      </w:r>
      <w:r w:rsidRPr="00DD285E">
        <w:rPr>
          <w:color w:val="000000"/>
          <w:kern w:val="0"/>
          <w:highlight w:val="white"/>
        </w:rPr>
        <w:t xml:space="preserve"> (</w:t>
      </w:r>
      <w:proofErr w:type="spellStart"/>
      <w:r w:rsidRPr="00DD285E">
        <w:rPr>
          <w:color w:val="000000"/>
          <w:kern w:val="0"/>
          <w:highlight w:val="white"/>
        </w:rPr>
        <w:t>number_boundary</w:t>
      </w:r>
      <w:proofErr w:type="spellEnd"/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 == 5)</w:t>
      </w:r>
    </w:p>
    <w:p w14:paraId="33ACE2B8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{</w:t>
      </w:r>
    </w:p>
    <w:p w14:paraId="0A8285B6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K[boundary_point1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proofErr w:type="gramStart"/>
      <w:r w:rsidRPr="00DD285E">
        <w:rPr>
          <w:color w:val="000000"/>
          <w:kern w:val="0"/>
          <w:highlight w:val="white"/>
        </w:rPr>
        <w:t>]][</w:t>
      </w:r>
      <w:proofErr w:type="gramEnd"/>
      <w:r w:rsidRPr="00DD285E">
        <w:rPr>
          <w:color w:val="000000"/>
          <w:kern w:val="0"/>
          <w:highlight w:val="white"/>
        </w:rPr>
        <w:t>boundary_point1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] = 1e20;</w:t>
      </w:r>
    </w:p>
    <w:p w14:paraId="4C505AED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K[boundary_point2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proofErr w:type="gramStart"/>
      <w:r w:rsidRPr="00DD285E">
        <w:rPr>
          <w:color w:val="000000"/>
          <w:kern w:val="0"/>
          <w:highlight w:val="white"/>
        </w:rPr>
        <w:t>]][</w:t>
      </w:r>
      <w:proofErr w:type="gramEnd"/>
      <w:r w:rsidRPr="00DD285E">
        <w:rPr>
          <w:color w:val="000000"/>
          <w:kern w:val="0"/>
          <w:highlight w:val="white"/>
        </w:rPr>
        <w:t>boundary_point2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] = 1e20;</w:t>
      </w:r>
    </w:p>
    <w:p w14:paraId="41BD1EB3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R[boundary_point1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] = 1e20*point[</w:t>
      </w:r>
      <w:proofErr w:type="gramStart"/>
      <w:r w:rsidRPr="00DD285E">
        <w:rPr>
          <w:color w:val="000000"/>
          <w:kern w:val="0"/>
          <w:highlight w:val="white"/>
        </w:rPr>
        <w:t>0][</w:t>
      </w:r>
      <w:proofErr w:type="gramEnd"/>
      <w:r w:rsidRPr="00DD285E">
        <w:rPr>
          <w:color w:val="000000"/>
          <w:kern w:val="0"/>
          <w:highlight w:val="white"/>
        </w:rPr>
        <w:t>boundary_point1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];</w:t>
      </w:r>
    </w:p>
    <w:p w14:paraId="0F4F8263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R[boundary_point2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] = 1e20*point[</w:t>
      </w:r>
      <w:proofErr w:type="gramStart"/>
      <w:r w:rsidRPr="00DD285E">
        <w:rPr>
          <w:color w:val="000000"/>
          <w:kern w:val="0"/>
          <w:highlight w:val="white"/>
        </w:rPr>
        <w:t>0][</w:t>
      </w:r>
      <w:proofErr w:type="gramEnd"/>
      <w:r w:rsidRPr="00DD285E">
        <w:rPr>
          <w:color w:val="000000"/>
          <w:kern w:val="0"/>
          <w:highlight w:val="white"/>
        </w:rPr>
        <w:t>boundary_point2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];</w:t>
      </w:r>
    </w:p>
    <w:p w14:paraId="7849BCC5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}</w:t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</w:p>
    <w:p w14:paraId="3FDBC33C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}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处理边界条件</w:t>
      </w:r>
    </w:p>
    <w:p w14:paraId="6CDD9D66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</w:p>
    <w:p w14:paraId="0CEC52A3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Gauss_Seidel</w:t>
      </w:r>
      <w:proofErr w:type="spellEnd"/>
      <w:r w:rsidRPr="00DD285E">
        <w:rPr>
          <w:color w:val="000000"/>
          <w:kern w:val="0"/>
          <w:highlight w:val="white"/>
        </w:rPr>
        <w:t>(K, Phi, R, info[0], 1e-6);</w:t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求解</w:t>
      </w:r>
    </w:p>
    <w:p w14:paraId="612ADF00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</w:p>
    <w:p w14:paraId="44B9EE26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输出文件</w:t>
      </w:r>
    </w:p>
    <w:p w14:paraId="2BF1F7E8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2B91AF"/>
          <w:kern w:val="0"/>
          <w:highlight w:val="white"/>
        </w:rPr>
        <w:t>ofstream</w:t>
      </w:r>
      <w:proofErr w:type="spellEnd"/>
      <w:r w:rsidRPr="00DD285E">
        <w:rPr>
          <w:color w:val="000000"/>
          <w:kern w:val="0"/>
          <w:highlight w:val="white"/>
        </w:rPr>
        <w:t xml:space="preserve"> </w:t>
      </w:r>
      <w:proofErr w:type="spellStart"/>
      <w:r w:rsidRPr="00DD285E">
        <w:rPr>
          <w:color w:val="000000"/>
          <w:kern w:val="0"/>
          <w:highlight w:val="white"/>
        </w:rPr>
        <w:t>outfile</w:t>
      </w:r>
      <w:proofErr w:type="spellEnd"/>
      <w:r w:rsidRPr="00DD285E">
        <w:rPr>
          <w:color w:val="000000"/>
          <w:kern w:val="0"/>
          <w:highlight w:val="white"/>
        </w:rPr>
        <w:t>;</w:t>
      </w:r>
    </w:p>
    <w:p w14:paraId="7CC0396C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spellStart"/>
      <w:proofErr w:type="gramStart"/>
      <w:r w:rsidRPr="00DD285E">
        <w:rPr>
          <w:color w:val="000000"/>
          <w:kern w:val="0"/>
          <w:highlight w:val="white"/>
        </w:rPr>
        <w:t>outfile.open</w:t>
      </w:r>
      <w:proofErr w:type="spellEnd"/>
      <w:proofErr w:type="gramEnd"/>
      <w:r w:rsidRPr="00DD285E">
        <w:rPr>
          <w:color w:val="000000"/>
          <w:kern w:val="0"/>
          <w:highlight w:val="white"/>
        </w:rPr>
        <w:t>(</w:t>
      </w:r>
      <w:r w:rsidRPr="00DD285E">
        <w:rPr>
          <w:color w:val="A31515"/>
          <w:kern w:val="0"/>
          <w:highlight w:val="white"/>
        </w:rPr>
        <w:t>"</w:t>
      </w:r>
      <w:proofErr w:type="spellStart"/>
      <w:r w:rsidRPr="00DD285E">
        <w:rPr>
          <w:color w:val="A31515"/>
          <w:kern w:val="0"/>
          <w:highlight w:val="white"/>
        </w:rPr>
        <w:t>result.plt</w:t>
      </w:r>
      <w:proofErr w:type="spellEnd"/>
      <w:r w:rsidRPr="00DD285E">
        <w:rPr>
          <w:color w:val="A31515"/>
          <w:kern w:val="0"/>
          <w:highlight w:val="white"/>
        </w:rPr>
        <w:t>"</w:t>
      </w:r>
      <w:r w:rsidRPr="00DD285E">
        <w:rPr>
          <w:color w:val="000000"/>
          <w:kern w:val="0"/>
          <w:highlight w:val="white"/>
        </w:rPr>
        <w:t>);</w:t>
      </w:r>
    </w:p>
    <w:p w14:paraId="7567E2A3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outfile</w:t>
      </w:r>
      <w:proofErr w:type="spellEnd"/>
      <w:r w:rsidRPr="00DD285E">
        <w:rPr>
          <w:color w:val="000000"/>
          <w:kern w:val="0"/>
          <w:highlight w:val="white"/>
        </w:rPr>
        <w:t xml:space="preserve"> &lt;&lt; </w:t>
      </w:r>
      <w:r w:rsidRPr="00DD285E">
        <w:rPr>
          <w:color w:val="A31515"/>
          <w:kern w:val="0"/>
          <w:highlight w:val="white"/>
        </w:rPr>
        <w:t>"VARIABLES="</w:t>
      </w:r>
      <w:r w:rsidRPr="00DD285E">
        <w:rPr>
          <w:color w:val="000000"/>
          <w:kern w:val="0"/>
          <w:highlight w:val="white"/>
        </w:rPr>
        <w:t xml:space="preserve"> &lt;&lt; </w:t>
      </w:r>
      <w:r w:rsidRPr="00DD285E">
        <w:rPr>
          <w:color w:val="A31515"/>
          <w:kern w:val="0"/>
          <w:highlight w:val="white"/>
        </w:rPr>
        <w:t>"\"X\""</w:t>
      </w:r>
      <w:r w:rsidRPr="00DD285E">
        <w:rPr>
          <w:color w:val="000000"/>
          <w:kern w:val="0"/>
          <w:highlight w:val="white"/>
        </w:rPr>
        <w:t xml:space="preserve"> &lt;&lt; </w:t>
      </w:r>
      <w:r w:rsidRPr="00DD285E">
        <w:rPr>
          <w:color w:val="A31515"/>
          <w:kern w:val="0"/>
          <w:highlight w:val="white"/>
        </w:rPr>
        <w:t>"\"Y\""</w:t>
      </w:r>
      <w:r w:rsidRPr="00DD285E">
        <w:rPr>
          <w:color w:val="000000"/>
          <w:kern w:val="0"/>
          <w:highlight w:val="white"/>
        </w:rPr>
        <w:t xml:space="preserve"> &lt;&lt; </w:t>
      </w:r>
      <w:r w:rsidRPr="00DD285E">
        <w:rPr>
          <w:color w:val="A31515"/>
          <w:kern w:val="0"/>
          <w:highlight w:val="white"/>
        </w:rPr>
        <w:t>"\"Phi\""</w:t>
      </w:r>
      <w:r w:rsidRPr="00DD285E">
        <w:rPr>
          <w:color w:val="000000"/>
          <w:kern w:val="0"/>
          <w:highlight w:val="white"/>
        </w:rPr>
        <w:t xml:space="preserve"> &lt;&lt; </w:t>
      </w:r>
      <w:proofErr w:type="spellStart"/>
      <w:r w:rsidRPr="00DD285E">
        <w:rPr>
          <w:color w:val="000000"/>
          <w:kern w:val="0"/>
          <w:highlight w:val="white"/>
        </w:rPr>
        <w:t>endl</w:t>
      </w:r>
      <w:proofErr w:type="spellEnd"/>
      <w:r w:rsidRPr="00DD285E">
        <w:rPr>
          <w:color w:val="000000"/>
          <w:kern w:val="0"/>
          <w:highlight w:val="white"/>
        </w:rPr>
        <w:t>;</w:t>
      </w:r>
    </w:p>
    <w:p w14:paraId="2D6E718A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outfile</w:t>
      </w:r>
      <w:proofErr w:type="spellEnd"/>
      <w:r w:rsidRPr="00DD285E">
        <w:rPr>
          <w:color w:val="000000"/>
          <w:kern w:val="0"/>
          <w:highlight w:val="white"/>
        </w:rPr>
        <w:t xml:space="preserve"> &lt;&lt; </w:t>
      </w:r>
      <w:r w:rsidRPr="00DD285E">
        <w:rPr>
          <w:color w:val="A31515"/>
          <w:kern w:val="0"/>
          <w:highlight w:val="white"/>
        </w:rPr>
        <w:t>"ZONE N="</w:t>
      </w:r>
      <w:r w:rsidRPr="00DD285E">
        <w:rPr>
          <w:color w:val="000000"/>
          <w:kern w:val="0"/>
          <w:highlight w:val="white"/>
        </w:rPr>
        <w:t xml:space="preserve"> &lt;&lt; </w:t>
      </w:r>
      <w:proofErr w:type="gramStart"/>
      <w:r w:rsidRPr="00DD285E">
        <w:rPr>
          <w:color w:val="000000"/>
          <w:kern w:val="0"/>
          <w:highlight w:val="white"/>
        </w:rPr>
        <w:t>info[</w:t>
      </w:r>
      <w:proofErr w:type="gramEnd"/>
      <w:r w:rsidRPr="00DD285E">
        <w:rPr>
          <w:color w:val="000000"/>
          <w:kern w:val="0"/>
          <w:highlight w:val="white"/>
        </w:rPr>
        <w:t xml:space="preserve">0] &lt;&lt; </w:t>
      </w:r>
      <w:r w:rsidRPr="00DD285E">
        <w:rPr>
          <w:color w:val="A31515"/>
          <w:kern w:val="0"/>
          <w:highlight w:val="white"/>
        </w:rPr>
        <w:t>", E="</w:t>
      </w:r>
      <w:r w:rsidRPr="00DD285E">
        <w:rPr>
          <w:color w:val="000000"/>
          <w:kern w:val="0"/>
          <w:highlight w:val="white"/>
        </w:rPr>
        <w:t xml:space="preserve"> &lt;&lt; info[2] &lt;&lt; </w:t>
      </w:r>
      <w:r w:rsidRPr="00DD285E">
        <w:rPr>
          <w:color w:val="A31515"/>
          <w:kern w:val="0"/>
          <w:highlight w:val="white"/>
        </w:rPr>
        <w:t>", F=FEPOINT, ET=TRIANGLE"</w:t>
      </w:r>
      <w:r w:rsidRPr="00DD285E">
        <w:rPr>
          <w:color w:val="000000"/>
          <w:kern w:val="0"/>
          <w:highlight w:val="white"/>
        </w:rPr>
        <w:t xml:space="preserve"> &lt;&lt; </w:t>
      </w:r>
      <w:proofErr w:type="spellStart"/>
      <w:r w:rsidRPr="00DD285E">
        <w:rPr>
          <w:color w:val="000000"/>
          <w:kern w:val="0"/>
          <w:highlight w:val="white"/>
        </w:rPr>
        <w:t>endl</w:t>
      </w:r>
      <w:proofErr w:type="spellEnd"/>
      <w:r w:rsidRPr="00DD285E">
        <w:rPr>
          <w:color w:val="000000"/>
          <w:kern w:val="0"/>
          <w:highlight w:val="white"/>
        </w:rPr>
        <w:t>;</w:t>
      </w:r>
    </w:p>
    <w:p w14:paraId="01068B63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for</w:t>
      </w:r>
      <w:r w:rsidRPr="00DD285E">
        <w:rPr>
          <w:color w:val="000000"/>
          <w:kern w:val="0"/>
          <w:highlight w:val="white"/>
        </w:rPr>
        <w:t xml:space="preserve"> (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= 0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&lt; </w:t>
      </w:r>
      <w:proofErr w:type="gramStart"/>
      <w:r w:rsidRPr="00DD285E">
        <w:rPr>
          <w:color w:val="000000"/>
          <w:kern w:val="0"/>
          <w:highlight w:val="white"/>
        </w:rPr>
        <w:t>info[</w:t>
      </w:r>
      <w:proofErr w:type="gramEnd"/>
      <w:r w:rsidRPr="00DD285E">
        <w:rPr>
          <w:color w:val="000000"/>
          <w:kern w:val="0"/>
          <w:highlight w:val="white"/>
        </w:rPr>
        <w:t xml:space="preserve">0]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++)</w:t>
      </w:r>
    </w:p>
    <w:p w14:paraId="731DF6AE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{</w:t>
      </w:r>
    </w:p>
    <w:p w14:paraId="5F8D675F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outfile</w:t>
      </w:r>
      <w:proofErr w:type="spellEnd"/>
      <w:r w:rsidRPr="00DD285E">
        <w:rPr>
          <w:color w:val="000000"/>
          <w:kern w:val="0"/>
          <w:highlight w:val="white"/>
        </w:rPr>
        <w:t xml:space="preserve"> &lt;&lt; point[0]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] &lt;&lt; </w:t>
      </w:r>
      <w:r w:rsidRPr="00DD285E">
        <w:rPr>
          <w:color w:val="A31515"/>
          <w:kern w:val="0"/>
          <w:highlight w:val="white"/>
        </w:rPr>
        <w:t>" "</w:t>
      </w:r>
      <w:r w:rsidRPr="00DD285E">
        <w:rPr>
          <w:color w:val="000000"/>
          <w:kern w:val="0"/>
          <w:highlight w:val="white"/>
        </w:rPr>
        <w:t xml:space="preserve"> &lt;&lt; point[1]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] &lt;&lt; </w:t>
      </w:r>
      <w:r w:rsidRPr="00DD285E">
        <w:rPr>
          <w:color w:val="A31515"/>
          <w:kern w:val="0"/>
          <w:highlight w:val="white"/>
        </w:rPr>
        <w:t>" "</w:t>
      </w:r>
      <w:r w:rsidRPr="00DD285E">
        <w:rPr>
          <w:color w:val="000000"/>
          <w:kern w:val="0"/>
          <w:highlight w:val="white"/>
        </w:rPr>
        <w:t xml:space="preserve"> &lt;&lt; Phi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] &lt;&lt; </w:t>
      </w:r>
      <w:proofErr w:type="spellStart"/>
      <w:r w:rsidRPr="00DD285E">
        <w:rPr>
          <w:color w:val="000000"/>
          <w:kern w:val="0"/>
          <w:highlight w:val="white"/>
        </w:rPr>
        <w:t>endl</w:t>
      </w:r>
      <w:proofErr w:type="spellEnd"/>
      <w:r w:rsidRPr="00DD285E">
        <w:rPr>
          <w:color w:val="000000"/>
          <w:kern w:val="0"/>
          <w:highlight w:val="white"/>
        </w:rPr>
        <w:t>;</w:t>
      </w:r>
    </w:p>
    <w:p w14:paraId="4EC39E1F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}</w:t>
      </w:r>
    </w:p>
    <w:p w14:paraId="4195F9B5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cout</w:t>
      </w:r>
      <w:proofErr w:type="spellEnd"/>
      <w:r w:rsidRPr="00DD285E">
        <w:rPr>
          <w:color w:val="000000"/>
          <w:kern w:val="0"/>
          <w:highlight w:val="white"/>
        </w:rPr>
        <w:t xml:space="preserve"> &lt;&lt; </w:t>
      </w:r>
      <w:proofErr w:type="spellStart"/>
      <w:r w:rsidRPr="00DD285E">
        <w:rPr>
          <w:color w:val="000000"/>
          <w:kern w:val="0"/>
          <w:highlight w:val="white"/>
        </w:rPr>
        <w:t>endl</w:t>
      </w:r>
      <w:proofErr w:type="spellEnd"/>
      <w:r w:rsidRPr="00DD285E">
        <w:rPr>
          <w:color w:val="000000"/>
          <w:kern w:val="0"/>
          <w:highlight w:val="white"/>
        </w:rPr>
        <w:t>;</w:t>
      </w:r>
    </w:p>
    <w:p w14:paraId="3199648E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</w:p>
    <w:p w14:paraId="64B36038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for</w:t>
      </w:r>
      <w:r w:rsidRPr="00DD285E">
        <w:rPr>
          <w:color w:val="000000"/>
          <w:kern w:val="0"/>
          <w:highlight w:val="white"/>
        </w:rPr>
        <w:t xml:space="preserve"> (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= 0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&lt; </w:t>
      </w:r>
      <w:proofErr w:type="gramStart"/>
      <w:r w:rsidRPr="00DD285E">
        <w:rPr>
          <w:color w:val="000000"/>
          <w:kern w:val="0"/>
          <w:highlight w:val="white"/>
        </w:rPr>
        <w:t>info[</w:t>
      </w:r>
      <w:proofErr w:type="gramEnd"/>
      <w:r w:rsidRPr="00DD285E">
        <w:rPr>
          <w:color w:val="000000"/>
          <w:kern w:val="0"/>
          <w:highlight w:val="white"/>
        </w:rPr>
        <w:t xml:space="preserve">2]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++)</w:t>
      </w:r>
    </w:p>
    <w:p w14:paraId="507F2CDE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{</w:t>
      </w:r>
    </w:p>
    <w:p w14:paraId="39E92966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outfile</w:t>
      </w:r>
      <w:proofErr w:type="spellEnd"/>
      <w:r w:rsidRPr="00DD285E">
        <w:rPr>
          <w:color w:val="000000"/>
          <w:kern w:val="0"/>
          <w:highlight w:val="white"/>
        </w:rPr>
        <w:t xml:space="preserve"> &lt;&lt; </w:t>
      </w:r>
      <w:proofErr w:type="spellStart"/>
      <w:r w:rsidRPr="00DD285E">
        <w:rPr>
          <w:color w:val="000000"/>
          <w:kern w:val="0"/>
          <w:highlight w:val="white"/>
        </w:rPr>
        <w:t>element_node</w:t>
      </w:r>
      <w:proofErr w:type="spellEnd"/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[</w:t>
      </w:r>
      <w:proofErr w:type="gramStart"/>
      <w:r w:rsidRPr="00DD285E">
        <w:rPr>
          <w:color w:val="000000"/>
          <w:kern w:val="0"/>
          <w:highlight w:val="white"/>
        </w:rPr>
        <w:t>0]+</w:t>
      </w:r>
      <w:proofErr w:type="gramEnd"/>
      <w:r w:rsidRPr="00DD285E">
        <w:rPr>
          <w:color w:val="000000"/>
          <w:kern w:val="0"/>
          <w:highlight w:val="white"/>
        </w:rPr>
        <w:t xml:space="preserve">1 &lt;&lt; </w:t>
      </w:r>
      <w:r w:rsidRPr="00DD285E">
        <w:rPr>
          <w:color w:val="A31515"/>
          <w:kern w:val="0"/>
          <w:highlight w:val="white"/>
        </w:rPr>
        <w:t>" "</w:t>
      </w:r>
      <w:r w:rsidRPr="00DD285E">
        <w:rPr>
          <w:color w:val="000000"/>
          <w:kern w:val="0"/>
          <w:highlight w:val="white"/>
        </w:rPr>
        <w:t xml:space="preserve"> &lt;&lt; </w:t>
      </w:r>
      <w:proofErr w:type="spellStart"/>
      <w:r w:rsidRPr="00DD285E">
        <w:rPr>
          <w:color w:val="000000"/>
          <w:kern w:val="0"/>
          <w:highlight w:val="white"/>
        </w:rPr>
        <w:t>element_node</w:t>
      </w:r>
      <w:proofErr w:type="spellEnd"/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][1]+1 &lt;&lt; </w:t>
      </w:r>
      <w:r w:rsidRPr="00DD285E">
        <w:rPr>
          <w:color w:val="A31515"/>
          <w:kern w:val="0"/>
          <w:highlight w:val="white"/>
        </w:rPr>
        <w:t>" "</w:t>
      </w:r>
      <w:r w:rsidRPr="00DD285E">
        <w:rPr>
          <w:color w:val="000000"/>
          <w:kern w:val="0"/>
          <w:highlight w:val="white"/>
        </w:rPr>
        <w:t xml:space="preserve"> &lt;&lt; </w:t>
      </w:r>
      <w:proofErr w:type="spellStart"/>
      <w:r w:rsidRPr="00DD285E">
        <w:rPr>
          <w:color w:val="000000"/>
          <w:kern w:val="0"/>
          <w:highlight w:val="white"/>
        </w:rPr>
        <w:t>element_node</w:t>
      </w:r>
      <w:proofErr w:type="spellEnd"/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][2]+1 &lt;&lt; </w:t>
      </w:r>
      <w:proofErr w:type="spellStart"/>
      <w:r w:rsidRPr="00DD285E">
        <w:rPr>
          <w:color w:val="000000"/>
          <w:kern w:val="0"/>
          <w:highlight w:val="white"/>
        </w:rPr>
        <w:t>endl</w:t>
      </w:r>
      <w:proofErr w:type="spellEnd"/>
      <w:r w:rsidRPr="00DD285E">
        <w:rPr>
          <w:color w:val="000000"/>
          <w:kern w:val="0"/>
          <w:highlight w:val="white"/>
        </w:rPr>
        <w:t>;</w:t>
      </w:r>
    </w:p>
    <w:p w14:paraId="40E60559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}</w:t>
      </w:r>
    </w:p>
    <w:p w14:paraId="5367F242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spellStart"/>
      <w:proofErr w:type="gramStart"/>
      <w:r w:rsidRPr="00DD285E">
        <w:rPr>
          <w:color w:val="000000"/>
          <w:kern w:val="0"/>
          <w:highlight w:val="white"/>
        </w:rPr>
        <w:t>outfile.close</w:t>
      </w:r>
      <w:proofErr w:type="spellEnd"/>
      <w:proofErr w:type="gramEnd"/>
      <w:r w:rsidRPr="00DD285E">
        <w:rPr>
          <w:color w:val="000000"/>
          <w:kern w:val="0"/>
          <w:highlight w:val="white"/>
        </w:rPr>
        <w:t>();</w:t>
      </w:r>
    </w:p>
    <w:p w14:paraId="55C5C064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</w:p>
    <w:p w14:paraId="1E72A42E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8000"/>
          <w:kern w:val="0"/>
          <w:highlight w:val="white"/>
        </w:rPr>
        <w:t>//</w:t>
      </w:r>
      <w:r w:rsidRPr="00DD285E">
        <w:rPr>
          <w:color w:val="008000"/>
          <w:kern w:val="0"/>
          <w:highlight w:val="white"/>
        </w:rPr>
        <w:t>释放内存</w:t>
      </w:r>
    </w:p>
    <w:p w14:paraId="2F11491C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gramStart"/>
      <w:r w:rsidRPr="00DD285E">
        <w:rPr>
          <w:color w:val="0000FF"/>
          <w:kern w:val="0"/>
          <w:highlight w:val="white"/>
        </w:rPr>
        <w:t>delete</w:t>
      </w:r>
      <w:r w:rsidRPr="00DD285E">
        <w:rPr>
          <w:color w:val="000000"/>
          <w:kern w:val="0"/>
          <w:highlight w:val="white"/>
        </w:rPr>
        <w:t>[</w:t>
      </w:r>
      <w:proofErr w:type="gramEnd"/>
      <w:r w:rsidRPr="00DD285E">
        <w:rPr>
          <w:color w:val="000000"/>
          <w:kern w:val="0"/>
          <w:highlight w:val="white"/>
        </w:rPr>
        <w:t>] point[0];</w:t>
      </w:r>
    </w:p>
    <w:p w14:paraId="452E8D31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lastRenderedPageBreak/>
        <w:tab/>
      </w:r>
      <w:proofErr w:type="gramStart"/>
      <w:r w:rsidRPr="00DD285E">
        <w:rPr>
          <w:color w:val="0000FF"/>
          <w:kern w:val="0"/>
          <w:highlight w:val="white"/>
        </w:rPr>
        <w:t>delete</w:t>
      </w:r>
      <w:r w:rsidRPr="00DD285E">
        <w:rPr>
          <w:color w:val="000000"/>
          <w:kern w:val="0"/>
          <w:highlight w:val="white"/>
        </w:rPr>
        <w:t>[</w:t>
      </w:r>
      <w:proofErr w:type="gramEnd"/>
      <w:r w:rsidRPr="00DD285E">
        <w:rPr>
          <w:color w:val="000000"/>
          <w:kern w:val="0"/>
          <w:highlight w:val="white"/>
        </w:rPr>
        <w:t>] point[1];</w:t>
      </w:r>
    </w:p>
    <w:p w14:paraId="25EB585C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gramStart"/>
      <w:r w:rsidRPr="00DD285E">
        <w:rPr>
          <w:color w:val="0000FF"/>
          <w:kern w:val="0"/>
          <w:highlight w:val="white"/>
        </w:rPr>
        <w:t>delete</w:t>
      </w:r>
      <w:r w:rsidRPr="00DD285E">
        <w:rPr>
          <w:color w:val="000000"/>
          <w:kern w:val="0"/>
          <w:highlight w:val="white"/>
        </w:rPr>
        <w:t>[</w:t>
      </w:r>
      <w:proofErr w:type="gramEnd"/>
      <w:r w:rsidRPr="00DD285E">
        <w:rPr>
          <w:color w:val="000000"/>
          <w:kern w:val="0"/>
          <w:highlight w:val="white"/>
        </w:rPr>
        <w:t>] point;</w:t>
      </w:r>
    </w:p>
    <w:p w14:paraId="50A986CE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for</w:t>
      </w:r>
      <w:r w:rsidRPr="00DD285E">
        <w:rPr>
          <w:color w:val="000000"/>
          <w:kern w:val="0"/>
          <w:highlight w:val="white"/>
        </w:rPr>
        <w:t xml:space="preserve"> (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= 0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&lt; </w:t>
      </w:r>
      <w:proofErr w:type="gramStart"/>
      <w:r w:rsidRPr="00DD285E">
        <w:rPr>
          <w:color w:val="000000"/>
          <w:kern w:val="0"/>
          <w:highlight w:val="white"/>
        </w:rPr>
        <w:t>info[</w:t>
      </w:r>
      <w:proofErr w:type="gramEnd"/>
      <w:r w:rsidRPr="00DD285E">
        <w:rPr>
          <w:color w:val="000000"/>
          <w:kern w:val="0"/>
          <w:highlight w:val="white"/>
        </w:rPr>
        <w:t xml:space="preserve">2]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++)</w:t>
      </w:r>
    </w:p>
    <w:p w14:paraId="12A56E52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{</w:t>
      </w:r>
    </w:p>
    <w:p w14:paraId="6F85FF53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proofErr w:type="gramStart"/>
      <w:r w:rsidRPr="00DD285E">
        <w:rPr>
          <w:color w:val="0000FF"/>
          <w:kern w:val="0"/>
          <w:highlight w:val="white"/>
        </w:rPr>
        <w:t>delete</w:t>
      </w:r>
      <w:r w:rsidRPr="00DD285E">
        <w:rPr>
          <w:color w:val="000000"/>
          <w:kern w:val="0"/>
          <w:highlight w:val="white"/>
        </w:rPr>
        <w:t>[</w:t>
      </w:r>
      <w:proofErr w:type="gramEnd"/>
      <w:r w:rsidRPr="00DD285E">
        <w:rPr>
          <w:color w:val="000000"/>
          <w:kern w:val="0"/>
          <w:highlight w:val="white"/>
        </w:rPr>
        <w:t xml:space="preserve">] </w:t>
      </w:r>
      <w:proofErr w:type="spellStart"/>
      <w:r w:rsidRPr="00DD285E">
        <w:rPr>
          <w:color w:val="000000"/>
          <w:kern w:val="0"/>
          <w:highlight w:val="white"/>
        </w:rPr>
        <w:t>element_node</w:t>
      </w:r>
      <w:proofErr w:type="spellEnd"/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;</w:t>
      </w:r>
    </w:p>
    <w:p w14:paraId="02A1148F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element_node</w:t>
      </w:r>
      <w:proofErr w:type="spellEnd"/>
      <w:r w:rsidRPr="00DD285E">
        <w:rPr>
          <w:color w:val="000000"/>
          <w:kern w:val="0"/>
          <w:highlight w:val="white"/>
        </w:rPr>
        <w:t>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] = </w:t>
      </w:r>
      <w:r w:rsidRPr="00DD285E">
        <w:rPr>
          <w:color w:val="6F008A"/>
          <w:kern w:val="0"/>
          <w:highlight w:val="white"/>
        </w:rPr>
        <w:t>NULL</w:t>
      </w:r>
      <w:r w:rsidRPr="00DD285E">
        <w:rPr>
          <w:color w:val="000000"/>
          <w:kern w:val="0"/>
          <w:highlight w:val="white"/>
        </w:rPr>
        <w:t>;</w:t>
      </w:r>
    </w:p>
    <w:p w14:paraId="789E59BC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proofErr w:type="gramStart"/>
      <w:r w:rsidRPr="00DD285E">
        <w:rPr>
          <w:color w:val="0000FF"/>
          <w:kern w:val="0"/>
          <w:highlight w:val="white"/>
        </w:rPr>
        <w:t>delete</w:t>
      </w:r>
      <w:r w:rsidRPr="00DD285E">
        <w:rPr>
          <w:color w:val="000000"/>
          <w:kern w:val="0"/>
          <w:highlight w:val="white"/>
        </w:rPr>
        <w:t>[</w:t>
      </w:r>
      <w:proofErr w:type="gramEnd"/>
      <w:r w:rsidRPr="00DD285E">
        <w:rPr>
          <w:color w:val="000000"/>
          <w:kern w:val="0"/>
          <w:highlight w:val="white"/>
        </w:rPr>
        <w:t>] A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;</w:t>
      </w:r>
    </w:p>
    <w:p w14:paraId="6DE56C72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A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] = </w:t>
      </w:r>
      <w:r w:rsidRPr="00DD285E">
        <w:rPr>
          <w:color w:val="6F008A"/>
          <w:kern w:val="0"/>
          <w:highlight w:val="white"/>
        </w:rPr>
        <w:t>NULL</w:t>
      </w:r>
      <w:r w:rsidRPr="00DD285E">
        <w:rPr>
          <w:color w:val="000000"/>
          <w:kern w:val="0"/>
          <w:highlight w:val="white"/>
        </w:rPr>
        <w:t>;</w:t>
      </w:r>
    </w:p>
    <w:p w14:paraId="157E3898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proofErr w:type="gramStart"/>
      <w:r w:rsidRPr="00DD285E">
        <w:rPr>
          <w:color w:val="0000FF"/>
          <w:kern w:val="0"/>
          <w:highlight w:val="white"/>
        </w:rPr>
        <w:t>delete</w:t>
      </w:r>
      <w:r w:rsidRPr="00DD285E">
        <w:rPr>
          <w:color w:val="000000"/>
          <w:kern w:val="0"/>
          <w:highlight w:val="white"/>
        </w:rPr>
        <w:t>[</w:t>
      </w:r>
      <w:proofErr w:type="gramEnd"/>
      <w:r w:rsidRPr="00DD285E">
        <w:rPr>
          <w:color w:val="000000"/>
          <w:kern w:val="0"/>
          <w:highlight w:val="white"/>
        </w:rPr>
        <w:t>] B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;</w:t>
      </w:r>
    </w:p>
    <w:p w14:paraId="264DD758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B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] = </w:t>
      </w:r>
      <w:r w:rsidRPr="00DD285E">
        <w:rPr>
          <w:color w:val="6F008A"/>
          <w:kern w:val="0"/>
          <w:highlight w:val="white"/>
        </w:rPr>
        <w:t>NULL</w:t>
      </w:r>
      <w:r w:rsidRPr="00DD285E">
        <w:rPr>
          <w:color w:val="000000"/>
          <w:kern w:val="0"/>
          <w:highlight w:val="white"/>
        </w:rPr>
        <w:t>;</w:t>
      </w:r>
    </w:p>
    <w:p w14:paraId="134B0052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proofErr w:type="gramStart"/>
      <w:r w:rsidRPr="00DD285E">
        <w:rPr>
          <w:color w:val="0000FF"/>
          <w:kern w:val="0"/>
          <w:highlight w:val="white"/>
        </w:rPr>
        <w:t>delete</w:t>
      </w:r>
      <w:r w:rsidRPr="00DD285E">
        <w:rPr>
          <w:color w:val="000000"/>
          <w:kern w:val="0"/>
          <w:highlight w:val="white"/>
        </w:rPr>
        <w:t>[</w:t>
      </w:r>
      <w:proofErr w:type="gramEnd"/>
      <w:r w:rsidRPr="00DD285E">
        <w:rPr>
          <w:color w:val="000000"/>
          <w:kern w:val="0"/>
          <w:highlight w:val="white"/>
        </w:rPr>
        <w:t>] C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;</w:t>
      </w:r>
    </w:p>
    <w:p w14:paraId="3F5809DA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C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] = </w:t>
      </w:r>
      <w:r w:rsidRPr="00DD285E">
        <w:rPr>
          <w:color w:val="6F008A"/>
          <w:kern w:val="0"/>
          <w:highlight w:val="white"/>
        </w:rPr>
        <w:t>NULL</w:t>
      </w:r>
      <w:r w:rsidRPr="00DD285E">
        <w:rPr>
          <w:color w:val="000000"/>
          <w:kern w:val="0"/>
          <w:highlight w:val="white"/>
        </w:rPr>
        <w:t>;</w:t>
      </w:r>
    </w:p>
    <w:p w14:paraId="2F7ED5A6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}</w:t>
      </w:r>
    </w:p>
    <w:p w14:paraId="2FD718E6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gramStart"/>
      <w:r w:rsidRPr="00DD285E">
        <w:rPr>
          <w:color w:val="0000FF"/>
          <w:kern w:val="0"/>
          <w:highlight w:val="white"/>
        </w:rPr>
        <w:t>delete</w:t>
      </w:r>
      <w:r w:rsidRPr="00DD285E">
        <w:rPr>
          <w:color w:val="000000"/>
          <w:kern w:val="0"/>
          <w:highlight w:val="white"/>
        </w:rPr>
        <w:t>[</w:t>
      </w:r>
      <w:proofErr w:type="gramEnd"/>
      <w:r w:rsidRPr="00DD285E">
        <w:rPr>
          <w:color w:val="000000"/>
          <w:kern w:val="0"/>
          <w:highlight w:val="white"/>
        </w:rPr>
        <w:t xml:space="preserve">] </w:t>
      </w:r>
      <w:proofErr w:type="spellStart"/>
      <w:r w:rsidRPr="00DD285E">
        <w:rPr>
          <w:color w:val="000000"/>
          <w:kern w:val="0"/>
          <w:highlight w:val="white"/>
        </w:rPr>
        <w:t>element_node</w:t>
      </w:r>
      <w:proofErr w:type="spellEnd"/>
      <w:r w:rsidRPr="00DD285E">
        <w:rPr>
          <w:color w:val="000000"/>
          <w:kern w:val="0"/>
          <w:highlight w:val="white"/>
        </w:rPr>
        <w:t>;</w:t>
      </w:r>
    </w:p>
    <w:p w14:paraId="69E2EFFE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spellStart"/>
      <w:r w:rsidRPr="00DD285E">
        <w:rPr>
          <w:color w:val="000000"/>
          <w:kern w:val="0"/>
          <w:highlight w:val="white"/>
        </w:rPr>
        <w:t>element_node</w:t>
      </w:r>
      <w:proofErr w:type="spellEnd"/>
      <w:r w:rsidRPr="00DD285E">
        <w:rPr>
          <w:color w:val="000000"/>
          <w:kern w:val="0"/>
          <w:highlight w:val="white"/>
        </w:rPr>
        <w:t xml:space="preserve"> = </w:t>
      </w:r>
      <w:r w:rsidRPr="00DD285E">
        <w:rPr>
          <w:color w:val="6F008A"/>
          <w:kern w:val="0"/>
          <w:highlight w:val="white"/>
        </w:rPr>
        <w:t>NULL</w:t>
      </w:r>
      <w:r w:rsidRPr="00DD285E">
        <w:rPr>
          <w:color w:val="000000"/>
          <w:kern w:val="0"/>
          <w:highlight w:val="white"/>
        </w:rPr>
        <w:t>;</w:t>
      </w:r>
    </w:p>
    <w:p w14:paraId="421DC534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gramStart"/>
      <w:r w:rsidRPr="00DD285E">
        <w:rPr>
          <w:color w:val="0000FF"/>
          <w:kern w:val="0"/>
          <w:highlight w:val="white"/>
        </w:rPr>
        <w:t>delete</w:t>
      </w:r>
      <w:r w:rsidRPr="00DD285E">
        <w:rPr>
          <w:color w:val="000000"/>
          <w:kern w:val="0"/>
          <w:highlight w:val="white"/>
        </w:rPr>
        <w:t>[</w:t>
      </w:r>
      <w:proofErr w:type="gramEnd"/>
      <w:r w:rsidRPr="00DD285E">
        <w:rPr>
          <w:color w:val="000000"/>
          <w:kern w:val="0"/>
          <w:highlight w:val="white"/>
        </w:rPr>
        <w:t>] A;</w:t>
      </w:r>
    </w:p>
    <w:p w14:paraId="0B23453E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 xml:space="preserve">A = </w:t>
      </w:r>
      <w:r w:rsidRPr="00DD285E">
        <w:rPr>
          <w:color w:val="6F008A"/>
          <w:kern w:val="0"/>
          <w:highlight w:val="white"/>
        </w:rPr>
        <w:t>NULL</w:t>
      </w:r>
      <w:r w:rsidRPr="00DD285E">
        <w:rPr>
          <w:color w:val="000000"/>
          <w:kern w:val="0"/>
          <w:highlight w:val="white"/>
        </w:rPr>
        <w:t>;</w:t>
      </w:r>
    </w:p>
    <w:p w14:paraId="63241DD5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gramStart"/>
      <w:r w:rsidRPr="00DD285E">
        <w:rPr>
          <w:color w:val="0000FF"/>
          <w:kern w:val="0"/>
          <w:highlight w:val="white"/>
        </w:rPr>
        <w:t>delete</w:t>
      </w:r>
      <w:r w:rsidRPr="00DD285E">
        <w:rPr>
          <w:color w:val="000000"/>
          <w:kern w:val="0"/>
          <w:highlight w:val="white"/>
        </w:rPr>
        <w:t>[</w:t>
      </w:r>
      <w:proofErr w:type="gramEnd"/>
      <w:r w:rsidRPr="00DD285E">
        <w:rPr>
          <w:color w:val="000000"/>
          <w:kern w:val="0"/>
          <w:highlight w:val="white"/>
        </w:rPr>
        <w:t>] B;</w:t>
      </w:r>
    </w:p>
    <w:p w14:paraId="7B996B10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 xml:space="preserve">B = </w:t>
      </w:r>
      <w:r w:rsidRPr="00DD285E">
        <w:rPr>
          <w:color w:val="6F008A"/>
          <w:kern w:val="0"/>
          <w:highlight w:val="white"/>
        </w:rPr>
        <w:t>NULL</w:t>
      </w:r>
      <w:r w:rsidRPr="00DD285E">
        <w:rPr>
          <w:color w:val="000000"/>
          <w:kern w:val="0"/>
          <w:highlight w:val="white"/>
        </w:rPr>
        <w:t>;</w:t>
      </w:r>
    </w:p>
    <w:p w14:paraId="47AD3A3A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gramStart"/>
      <w:r w:rsidRPr="00DD285E">
        <w:rPr>
          <w:color w:val="0000FF"/>
          <w:kern w:val="0"/>
          <w:highlight w:val="white"/>
        </w:rPr>
        <w:t>delete</w:t>
      </w:r>
      <w:r w:rsidRPr="00DD285E">
        <w:rPr>
          <w:color w:val="000000"/>
          <w:kern w:val="0"/>
          <w:highlight w:val="white"/>
        </w:rPr>
        <w:t>[</w:t>
      </w:r>
      <w:proofErr w:type="gramEnd"/>
      <w:r w:rsidRPr="00DD285E">
        <w:rPr>
          <w:color w:val="000000"/>
          <w:kern w:val="0"/>
          <w:highlight w:val="white"/>
        </w:rPr>
        <w:t>] C;</w:t>
      </w:r>
    </w:p>
    <w:p w14:paraId="5B9F8ED2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 xml:space="preserve">C = </w:t>
      </w:r>
      <w:r w:rsidRPr="00DD285E">
        <w:rPr>
          <w:color w:val="6F008A"/>
          <w:kern w:val="0"/>
          <w:highlight w:val="white"/>
        </w:rPr>
        <w:t>NULL</w:t>
      </w:r>
      <w:r w:rsidRPr="00DD285E">
        <w:rPr>
          <w:color w:val="000000"/>
          <w:kern w:val="0"/>
          <w:highlight w:val="white"/>
        </w:rPr>
        <w:t>;</w:t>
      </w:r>
    </w:p>
    <w:p w14:paraId="133700A2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gramStart"/>
      <w:r w:rsidRPr="00DD285E">
        <w:rPr>
          <w:color w:val="0000FF"/>
          <w:kern w:val="0"/>
          <w:highlight w:val="white"/>
        </w:rPr>
        <w:t>delete</w:t>
      </w:r>
      <w:r w:rsidRPr="00DD285E">
        <w:rPr>
          <w:color w:val="000000"/>
          <w:kern w:val="0"/>
          <w:highlight w:val="white"/>
        </w:rPr>
        <w:t>[</w:t>
      </w:r>
      <w:proofErr w:type="gramEnd"/>
      <w:r w:rsidRPr="00DD285E">
        <w:rPr>
          <w:color w:val="000000"/>
          <w:kern w:val="0"/>
          <w:highlight w:val="white"/>
        </w:rPr>
        <w:t>] E;</w:t>
      </w:r>
    </w:p>
    <w:p w14:paraId="4020015F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 xml:space="preserve">E = </w:t>
      </w:r>
      <w:r w:rsidRPr="00DD285E">
        <w:rPr>
          <w:color w:val="6F008A"/>
          <w:kern w:val="0"/>
          <w:highlight w:val="white"/>
        </w:rPr>
        <w:t>NULL</w:t>
      </w:r>
      <w:r w:rsidRPr="00DD285E">
        <w:rPr>
          <w:color w:val="000000"/>
          <w:kern w:val="0"/>
          <w:highlight w:val="white"/>
        </w:rPr>
        <w:t>;</w:t>
      </w:r>
    </w:p>
    <w:p w14:paraId="26E16E08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for</w:t>
      </w:r>
      <w:r w:rsidRPr="00DD285E">
        <w:rPr>
          <w:color w:val="000000"/>
          <w:kern w:val="0"/>
          <w:highlight w:val="white"/>
        </w:rPr>
        <w:t xml:space="preserve"> (</w:t>
      </w:r>
      <w:r w:rsidRPr="00DD285E">
        <w:rPr>
          <w:color w:val="0000FF"/>
          <w:kern w:val="0"/>
          <w:highlight w:val="white"/>
        </w:rPr>
        <w:t>int</w:t>
      </w:r>
      <w:r w:rsidRPr="00DD285E">
        <w:rPr>
          <w:color w:val="000000"/>
          <w:kern w:val="0"/>
          <w:highlight w:val="white"/>
        </w:rPr>
        <w:t xml:space="preserve">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= 0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 &lt; </w:t>
      </w:r>
      <w:proofErr w:type="gramStart"/>
      <w:r w:rsidRPr="00DD285E">
        <w:rPr>
          <w:color w:val="000000"/>
          <w:kern w:val="0"/>
          <w:highlight w:val="white"/>
        </w:rPr>
        <w:t>info[</w:t>
      </w:r>
      <w:proofErr w:type="gramEnd"/>
      <w:r w:rsidRPr="00DD285E">
        <w:rPr>
          <w:color w:val="000000"/>
          <w:kern w:val="0"/>
          <w:highlight w:val="white"/>
        </w:rPr>
        <w:t xml:space="preserve">0]; 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++)</w:t>
      </w:r>
    </w:p>
    <w:p w14:paraId="3146FE8D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{</w:t>
      </w:r>
    </w:p>
    <w:p w14:paraId="0BA0324E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</w:r>
      <w:proofErr w:type="gramStart"/>
      <w:r w:rsidRPr="00DD285E">
        <w:rPr>
          <w:color w:val="0000FF"/>
          <w:kern w:val="0"/>
          <w:highlight w:val="white"/>
        </w:rPr>
        <w:t>delete</w:t>
      </w:r>
      <w:r w:rsidRPr="00DD285E">
        <w:rPr>
          <w:color w:val="000000"/>
          <w:kern w:val="0"/>
          <w:highlight w:val="white"/>
        </w:rPr>
        <w:t>[</w:t>
      </w:r>
      <w:proofErr w:type="gramEnd"/>
      <w:r w:rsidRPr="00DD285E">
        <w:rPr>
          <w:color w:val="000000"/>
          <w:kern w:val="0"/>
          <w:highlight w:val="white"/>
        </w:rPr>
        <w:t>] K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>];</w:t>
      </w:r>
    </w:p>
    <w:p w14:paraId="1BB68DF7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00"/>
          <w:kern w:val="0"/>
          <w:highlight w:val="white"/>
        </w:rPr>
        <w:tab/>
        <w:t>K[</w:t>
      </w:r>
      <w:proofErr w:type="spellStart"/>
      <w:r w:rsidRPr="00DD285E">
        <w:rPr>
          <w:color w:val="000000"/>
          <w:kern w:val="0"/>
          <w:highlight w:val="white"/>
        </w:rPr>
        <w:t>i</w:t>
      </w:r>
      <w:proofErr w:type="spellEnd"/>
      <w:r w:rsidRPr="00DD285E">
        <w:rPr>
          <w:color w:val="000000"/>
          <w:kern w:val="0"/>
          <w:highlight w:val="white"/>
        </w:rPr>
        <w:t xml:space="preserve">] = </w:t>
      </w:r>
      <w:r w:rsidRPr="00DD285E">
        <w:rPr>
          <w:color w:val="6F008A"/>
          <w:kern w:val="0"/>
          <w:highlight w:val="white"/>
        </w:rPr>
        <w:t>NULL</w:t>
      </w:r>
      <w:r w:rsidRPr="00DD285E">
        <w:rPr>
          <w:color w:val="000000"/>
          <w:kern w:val="0"/>
          <w:highlight w:val="white"/>
        </w:rPr>
        <w:t>;</w:t>
      </w:r>
    </w:p>
    <w:p w14:paraId="4570F5FA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>}</w:t>
      </w:r>
    </w:p>
    <w:p w14:paraId="199948F8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gramStart"/>
      <w:r w:rsidRPr="00DD285E">
        <w:rPr>
          <w:color w:val="0000FF"/>
          <w:kern w:val="0"/>
          <w:highlight w:val="white"/>
        </w:rPr>
        <w:t>delete</w:t>
      </w:r>
      <w:r w:rsidRPr="00DD285E">
        <w:rPr>
          <w:color w:val="000000"/>
          <w:kern w:val="0"/>
          <w:highlight w:val="white"/>
        </w:rPr>
        <w:t>[</w:t>
      </w:r>
      <w:proofErr w:type="gramEnd"/>
      <w:r w:rsidRPr="00DD285E">
        <w:rPr>
          <w:color w:val="000000"/>
          <w:kern w:val="0"/>
          <w:highlight w:val="white"/>
        </w:rPr>
        <w:t>] K;</w:t>
      </w:r>
    </w:p>
    <w:p w14:paraId="28912112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 xml:space="preserve">K = </w:t>
      </w:r>
      <w:r w:rsidRPr="00DD285E">
        <w:rPr>
          <w:color w:val="6F008A"/>
          <w:kern w:val="0"/>
          <w:highlight w:val="white"/>
        </w:rPr>
        <w:t>NULL</w:t>
      </w:r>
      <w:r w:rsidRPr="00DD285E">
        <w:rPr>
          <w:color w:val="000000"/>
          <w:kern w:val="0"/>
          <w:highlight w:val="white"/>
        </w:rPr>
        <w:t>;</w:t>
      </w:r>
    </w:p>
    <w:p w14:paraId="62AE743F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gramStart"/>
      <w:r w:rsidRPr="00DD285E">
        <w:rPr>
          <w:color w:val="0000FF"/>
          <w:kern w:val="0"/>
          <w:highlight w:val="white"/>
        </w:rPr>
        <w:t>delete</w:t>
      </w:r>
      <w:r w:rsidRPr="00DD285E">
        <w:rPr>
          <w:color w:val="000000"/>
          <w:kern w:val="0"/>
          <w:highlight w:val="white"/>
        </w:rPr>
        <w:t>[</w:t>
      </w:r>
      <w:proofErr w:type="gramEnd"/>
      <w:r w:rsidRPr="00DD285E">
        <w:rPr>
          <w:color w:val="000000"/>
          <w:kern w:val="0"/>
          <w:highlight w:val="white"/>
        </w:rPr>
        <w:t>] Phi;</w:t>
      </w:r>
    </w:p>
    <w:p w14:paraId="59AE8461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 xml:space="preserve">Phi = </w:t>
      </w:r>
      <w:r w:rsidRPr="00DD285E">
        <w:rPr>
          <w:color w:val="6F008A"/>
          <w:kern w:val="0"/>
          <w:highlight w:val="white"/>
        </w:rPr>
        <w:t>NULL</w:t>
      </w:r>
      <w:r w:rsidRPr="00DD285E">
        <w:rPr>
          <w:color w:val="000000"/>
          <w:kern w:val="0"/>
          <w:highlight w:val="white"/>
        </w:rPr>
        <w:t>;</w:t>
      </w:r>
    </w:p>
    <w:p w14:paraId="171961DF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proofErr w:type="gramStart"/>
      <w:r w:rsidRPr="00DD285E">
        <w:rPr>
          <w:color w:val="0000FF"/>
          <w:kern w:val="0"/>
          <w:highlight w:val="white"/>
        </w:rPr>
        <w:t>delete</w:t>
      </w:r>
      <w:r w:rsidRPr="00DD285E">
        <w:rPr>
          <w:color w:val="000000"/>
          <w:kern w:val="0"/>
          <w:highlight w:val="white"/>
        </w:rPr>
        <w:t>[</w:t>
      </w:r>
      <w:proofErr w:type="gramEnd"/>
      <w:r w:rsidRPr="00DD285E">
        <w:rPr>
          <w:color w:val="000000"/>
          <w:kern w:val="0"/>
          <w:highlight w:val="white"/>
        </w:rPr>
        <w:t>] R;</w:t>
      </w:r>
    </w:p>
    <w:p w14:paraId="43CC5951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  <w:t xml:space="preserve">R = </w:t>
      </w:r>
      <w:r w:rsidRPr="00DD285E">
        <w:rPr>
          <w:color w:val="6F008A"/>
          <w:kern w:val="0"/>
          <w:highlight w:val="white"/>
        </w:rPr>
        <w:t>NULL</w:t>
      </w:r>
      <w:r w:rsidRPr="00DD285E">
        <w:rPr>
          <w:color w:val="000000"/>
          <w:kern w:val="0"/>
          <w:highlight w:val="white"/>
        </w:rPr>
        <w:t>;</w:t>
      </w:r>
    </w:p>
    <w:p w14:paraId="118B3FD6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</w:p>
    <w:p w14:paraId="261CAC31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ab/>
      </w:r>
      <w:r w:rsidRPr="00DD285E">
        <w:rPr>
          <w:color w:val="0000FF"/>
          <w:kern w:val="0"/>
          <w:highlight w:val="white"/>
        </w:rPr>
        <w:t>return</w:t>
      </w:r>
      <w:r w:rsidRPr="00DD285E">
        <w:rPr>
          <w:color w:val="000000"/>
          <w:kern w:val="0"/>
          <w:highlight w:val="white"/>
        </w:rPr>
        <w:t xml:space="preserve"> 0;</w:t>
      </w:r>
    </w:p>
    <w:p w14:paraId="3506972A" w14:textId="77777777" w:rsidR="00DD285E" w:rsidRPr="00DD285E" w:rsidRDefault="00DD285E" w:rsidP="00DD285E">
      <w:pPr>
        <w:ind w:firstLine="480"/>
        <w:rPr>
          <w:color w:val="000000"/>
          <w:kern w:val="0"/>
          <w:highlight w:val="white"/>
        </w:rPr>
      </w:pPr>
      <w:r w:rsidRPr="00DD285E">
        <w:rPr>
          <w:color w:val="000000"/>
          <w:kern w:val="0"/>
          <w:highlight w:val="white"/>
        </w:rPr>
        <w:t>}</w:t>
      </w:r>
    </w:p>
    <w:p w14:paraId="21EC1291" w14:textId="0FCC34CE" w:rsidR="007A01D1" w:rsidRDefault="00611139" w:rsidP="00611139">
      <w:pPr>
        <w:pStyle w:val="2"/>
      </w:pPr>
      <w:r>
        <w:rPr>
          <w:rFonts w:hint="eastAsia"/>
        </w:rPr>
        <w:t>五、附录</w:t>
      </w:r>
    </w:p>
    <w:p w14:paraId="588B147E" w14:textId="1C7965B2" w:rsidR="00611139" w:rsidRDefault="00611139" w:rsidP="00865173">
      <w:pPr>
        <w:ind w:firstLineChars="0" w:firstLine="0"/>
      </w:pPr>
      <w:r>
        <w:rPr>
          <w:rFonts w:hint="eastAsia"/>
        </w:rPr>
        <w:lastRenderedPageBreak/>
        <w:t>网格文件举例</w:t>
      </w:r>
    </w:p>
    <w:p w14:paraId="783F1974" w14:textId="00936429" w:rsidR="00611139" w:rsidRDefault="00611139" w:rsidP="00611139">
      <w:pPr>
        <w:ind w:firstLineChars="0" w:firstLine="0"/>
      </w:pPr>
      <w:r>
        <w:t>p</w:t>
      </w:r>
      <w:r>
        <w:rPr>
          <w:rFonts w:hint="eastAsia"/>
        </w:rPr>
        <w:t>oint.</w:t>
      </w:r>
      <w:r>
        <w:t>txt</w:t>
      </w:r>
    </w:p>
    <w:p w14:paraId="31763C08" w14:textId="5150A1D2" w:rsidR="00865173" w:rsidRDefault="000C5224" w:rsidP="00611139">
      <w:pPr>
        <w:ind w:firstLineChars="0" w:firstLine="0"/>
      </w:pPr>
      <w:r>
        <w:rPr>
          <w:rFonts w:hint="eastAsia"/>
        </w:rPr>
        <w:t>注：第一行为</w:t>
      </w:r>
      <w:r w:rsidR="00865173">
        <w:rPr>
          <w:rFonts w:hint="eastAsia"/>
        </w:rPr>
        <w:t>节点</w:t>
      </w:r>
      <w:r>
        <w:rPr>
          <w:rFonts w:hint="eastAsia"/>
        </w:rPr>
        <w:t>个数</w:t>
      </w:r>
      <w:r w:rsidR="00865173">
        <w:rPr>
          <w:rFonts w:hint="eastAsia"/>
        </w:rPr>
        <w:t>，第一列为编号，第二、三、四列为</w:t>
      </w:r>
      <w:r w:rsidR="00865173">
        <w:rPr>
          <w:rFonts w:hint="eastAsia"/>
        </w:rPr>
        <w:t>x</w:t>
      </w:r>
      <w:r w:rsidR="00865173">
        <w:rPr>
          <w:rFonts w:hint="eastAsia"/>
        </w:rPr>
        <w:t>，</w:t>
      </w:r>
      <w:r w:rsidR="00865173">
        <w:rPr>
          <w:rFonts w:hint="eastAsia"/>
        </w:rPr>
        <w:t>y</w:t>
      </w:r>
      <w:r w:rsidR="00865173">
        <w:rPr>
          <w:rFonts w:hint="eastAsia"/>
        </w:rPr>
        <w:t>，</w:t>
      </w:r>
      <w:r w:rsidR="00865173">
        <w:rPr>
          <w:rFonts w:hint="eastAsia"/>
        </w:rPr>
        <w:t>z</w:t>
      </w:r>
      <w:r w:rsidR="00865173">
        <w:rPr>
          <w:rFonts w:hint="eastAsia"/>
        </w:rPr>
        <w:t>坐标</w:t>
      </w:r>
    </w:p>
    <w:p w14:paraId="23178033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95</w:t>
      </w:r>
    </w:p>
    <w:p w14:paraId="579DE1F8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 0 0 0</w:t>
      </w:r>
    </w:p>
    <w:p w14:paraId="5EF2BED5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2 20 0 0</w:t>
      </w:r>
    </w:p>
    <w:p w14:paraId="218FE61F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3 20 7 0</w:t>
      </w:r>
    </w:p>
    <w:p w14:paraId="287BE697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4 0 7 0</w:t>
      </w:r>
    </w:p>
    <w:p w14:paraId="3449F297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5 9.268000000000001 3.5 0</w:t>
      </w:r>
    </w:p>
    <w:p w14:paraId="13EC6C7D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6 11.866 2 0</w:t>
      </w:r>
    </w:p>
    <w:p w14:paraId="700AC4E2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7 11.866 5 0</w:t>
      </w:r>
    </w:p>
    <w:p w14:paraId="68300B42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8 8.891489801858734 4.28183148246803 0</w:t>
      </w:r>
    </w:p>
    <w:p w14:paraId="162CD83E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9 8.045479066043685 4.474927912181823 0</w:t>
      </w:r>
    </w:p>
    <w:p w14:paraId="51708043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0 7.367031132097581 3.933883739117556 0</w:t>
      </w:r>
    </w:p>
    <w:p w14:paraId="63F57DF4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1 7.367031132097583 3.06611626088244 0</w:t>
      </w:r>
    </w:p>
    <w:p w14:paraId="5BEDDDE5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2 8.045479066043688 2.525072087818176 0</w:t>
      </w:r>
    </w:p>
    <w:p w14:paraId="4F667561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3 8.891489801858734 2.718168517531971 0</w:t>
      </w:r>
    </w:p>
    <w:p w14:paraId="28B1E641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4 11.48948980185873 2.78183148246803 0</w:t>
      </w:r>
    </w:p>
    <w:p w14:paraId="4BDB0130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5 10.64347906604368 2.974927912181823 0</w:t>
      </w:r>
    </w:p>
    <w:p w14:paraId="2BC96368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6 9.965031132097579 2.433883739117556 0</w:t>
      </w:r>
    </w:p>
    <w:p w14:paraId="67F765DE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7 9.965031132097581 1.56611626088244 0</w:t>
      </w:r>
    </w:p>
    <w:p w14:paraId="190BF4BB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8 10.64347906604369 1.025072087818176 0</w:t>
      </w:r>
    </w:p>
    <w:p w14:paraId="7AB85FCE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9 11.48948980185873 1.218168517531971 0</w:t>
      </w:r>
    </w:p>
    <w:p w14:paraId="0E4052AE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20 11.48948980185873 5.78183148246803 0</w:t>
      </w:r>
    </w:p>
    <w:p w14:paraId="54B0A5F7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21 10.64347906604368 5.974927912181823 0</w:t>
      </w:r>
    </w:p>
    <w:p w14:paraId="17DBDCE2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22 9.965031132097579 5.433883739117556 0</w:t>
      </w:r>
    </w:p>
    <w:p w14:paraId="68B59002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23 9.965031132097581 4.56611626088244 0</w:t>
      </w:r>
    </w:p>
    <w:p w14:paraId="186288A0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24 10.64347906604369 4.025072087818176 0</w:t>
      </w:r>
    </w:p>
    <w:p w14:paraId="17202B2F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25 11.48948980185873 4.218168517531971 0</w:t>
      </w:r>
    </w:p>
    <w:p w14:paraId="4825615F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26 2.857142867218561 0 0</w:t>
      </w:r>
    </w:p>
    <w:p w14:paraId="5D15554C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27 5.714285737427272 0 0</w:t>
      </w:r>
    </w:p>
    <w:p w14:paraId="16763202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28 8.571428605306497 0 0</w:t>
      </w:r>
    </w:p>
    <w:p w14:paraId="4F6931B2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29 11.42857146282696 0 0</w:t>
      </w:r>
    </w:p>
    <w:p w14:paraId="11A451A2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30 14.28571432034742 0 0</w:t>
      </w:r>
    </w:p>
    <w:p w14:paraId="67DC70C4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31 17.14285716785606 0 0</w:t>
      </w:r>
    </w:p>
    <w:p w14:paraId="0EDF02E5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32 20 1.400000004516114 0</w:t>
      </w:r>
    </w:p>
    <w:p w14:paraId="1C7ED00E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33 20 2.800000008938199 0</w:t>
      </w:r>
    </w:p>
    <w:p w14:paraId="480059CA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34 20 4.200000008919393 0</w:t>
      </w:r>
    </w:p>
    <w:p w14:paraId="508176C5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35 20 5.600000004459696 0</w:t>
      </w:r>
    </w:p>
    <w:p w14:paraId="11B63BFC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36 17.14285712263523 7 0</w:t>
      </w:r>
    </w:p>
    <w:p w14:paraId="1727F2EA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37 14.28571424527047 7 0</w:t>
      </w:r>
    </w:p>
    <w:p w14:paraId="729EAF9B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38 11.42857137256467 7 0</w:t>
      </w:r>
    </w:p>
    <w:p w14:paraId="4CC3BAC7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39 8.571428520576422 7 0</w:t>
      </w:r>
    </w:p>
    <w:p w14:paraId="0BE14CAC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40 5.714285668588161 7 0</w:t>
      </w:r>
    </w:p>
    <w:p w14:paraId="5D4716EF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lastRenderedPageBreak/>
        <w:t>41 2.857142826611735 7 0</w:t>
      </w:r>
    </w:p>
    <w:p w14:paraId="0B47AE5D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42 0 5.599999998716303 0</w:t>
      </w:r>
    </w:p>
    <w:p w14:paraId="57F8C99A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43 0 4.199999999861216 0</w:t>
      </w:r>
    </w:p>
    <w:p w14:paraId="7E5AEC0A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44 0 2.799999997710159 0</w:t>
      </w:r>
    </w:p>
    <w:p w14:paraId="011E2656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45 0 1.39999999885508 0</w:t>
      </w:r>
    </w:p>
    <w:p w14:paraId="7CB15787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46 14.35313308079221 3.500000003777131 0</w:t>
      </w:r>
    </w:p>
    <w:p w14:paraId="3A77CF47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47 3.421236938966502 3.499999997816183 0</w:t>
      </w:r>
    </w:p>
    <w:p w14:paraId="2157B821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48 16.89708359618837 3.500000008891035 0</w:t>
      </w:r>
    </w:p>
    <w:p w14:paraId="3D3F7B97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49 8.764032942912952 5.495180929728397 0</w:t>
      </w:r>
    </w:p>
    <w:p w14:paraId="47753323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50 8.76403294729883 1.504819071679103 0</w:t>
      </w:r>
    </w:p>
    <w:p w14:paraId="7637930A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51 5.49623841148998 3.499999999593039 0</w:t>
      </w:r>
    </w:p>
    <w:p w14:paraId="4D10D1DB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52 2.342023453226764 1.973592879973981 0</w:t>
      </w:r>
    </w:p>
    <w:p w14:paraId="194F95B4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53 2.342023448088763 5.02640711696318 0</w:t>
      </w:r>
    </w:p>
    <w:p w14:paraId="1D2ED762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54 18.13787704613577 5.032915217992071 0</w:t>
      </w:r>
    </w:p>
    <w:p w14:paraId="29099EE6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55 18.1378770531494 1.967084795431792 0</w:t>
      </w:r>
    </w:p>
    <w:p w14:paraId="71219E4A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56 6.529729867966005 5.611936021284485 0</w:t>
      </w:r>
    </w:p>
    <w:p w14:paraId="31C27AB0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57 6.529729881638894 1.388063968286891 0</w:t>
      </w:r>
    </w:p>
    <w:p w14:paraId="0CE98AE1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58 13.03789457703695 0.9540706969732947 0</w:t>
      </w:r>
    </w:p>
    <w:p w14:paraId="7681A484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59 13.03789454934369 6.045929289690332 0</w:t>
      </w:r>
    </w:p>
    <w:p w14:paraId="6691406E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60 4.699222420340781 1.834977026602407 0</w:t>
      </w:r>
    </w:p>
    <w:p w14:paraId="6D61AC20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61 4.69922240150732 5.165022971709726 0</w:t>
      </w:r>
    </w:p>
    <w:p w14:paraId="5715449B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62 1.394067728789749 3.499999998785688 0</w:t>
      </w:r>
    </w:p>
    <w:p w14:paraId="65F5C73F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63 1.224512269173438 5.905281422993649 0</w:t>
      </w:r>
    </w:p>
    <w:p w14:paraId="20E9AD08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64 1.224512278422655 1.094718575422336 0</w:t>
      </w:r>
    </w:p>
    <w:p w14:paraId="3F9FCA06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65 18.63456753909471 3.500000008034498 0</w:t>
      </w:r>
    </w:p>
    <w:p w14:paraId="701611E8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66 18.82018355525136 0.8417711999869764 0</w:t>
      </w:r>
    </w:p>
    <w:p w14:paraId="19B9E74C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67 18.82018354219275 6.158228805612941 0</w:t>
      </w:r>
    </w:p>
    <w:p w14:paraId="0BEB0563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68 12.53547904863178 3.499999999972587 0</w:t>
      </w:r>
    </w:p>
    <w:p w14:paraId="523A51F9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69 13.27200134149448 2.421734244158977 0</w:t>
      </w:r>
    </w:p>
    <w:p w14:paraId="2267A157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70 13.27200133528811 4.578265759369213 0</w:t>
      </w:r>
    </w:p>
    <w:p w14:paraId="7CA53EF3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71 10.05595941430246 3.499999999999998 0</w:t>
      </w:r>
    </w:p>
    <w:p w14:paraId="6A6CE0E4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72 9.688722667017274 6.160453450007557 0</w:t>
      </w:r>
    </w:p>
    <w:p w14:paraId="6DFC8B54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73 9.68872269284253 0.8395465400433381 0</w:t>
      </w:r>
    </w:p>
    <w:p w14:paraId="0C7A0310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74 15.30379442509341 5.236730039959969 0</w:t>
      </w:r>
    </w:p>
    <w:p w14:paraId="3FD445DE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75 15.30379444812356 1.763269964176033 0</w:t>
      </w:r>
    </w:p>
    <w:p w14:paraId="4D89334F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76 11.36028335688732 3.499999999994518 0</w:t>
      </w:r>
    </w:p>
    <w:p w14:paraId="2382397D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77 6.659619995388545 3.500000001290198 0</w:t>
      </w:r>
    </w:p>
    <w:p w14:paraId="55E43771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78 9.321027970067171 2.087796913601465 0</w:t>
      </w:r>
    </w:p>
    <w:p w14:paraId="2F2FCB62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79 9.321027969838836 4.912203086471813 0</w:t>
      </w:r>
    </w:p>
    <w:p w14:paraId="579A4691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80 7.744335024098264 5.670543325215523 0</w:t>
      </w:r>
    </w:p>
    <w:p w14:paraId="54920BF4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81 7.744335041772048 1.329456662588099 0</w:t>
      </w:r>
    </w:p>
    <w:p w14:paraId="01E18356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82 6.34128580584887 4.404975233459294 0</w:t>
      </w:r>
    </w:p>
    <w:p w14:paraId="437818BD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83 6.341285811409305 2.595024764994651 0</w:t>
      </w:r>
    </w:p>
    <w:p w14:paraId="7159E1BA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84 12.33356328539601 2.706741229740504 0</w:t>
      </w:r>
    </w:p>
    <w:p w14:paraId="20358FF6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lastRenderedPageBreak/>
        <w:t>85 12.33356328539601 4.293258770259498 0</w:t>
      </w:r>
    </w:p>
    <w:p w14:paraId="41E09FB7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86 9.514036329696527 2.899940529506065 0</w:t>
      </w:r>
    </w:p>
    <w:p w14:paraId="615C1708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87 9.514036329696525 4.100059470493933 0</w:t>
      </w:r>
    </w:p>
    <w:p w14:paraId="24EC68CC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88 7.139944816536177 0.6793801577187475 0</w:t>
      </w:r>
    </w:p>
    <w:p w14:paraId="1C7D1A40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89 7.139944770307213 6.320619836625002 0</w:t>
      </w:r>
    </w:p>
    <w:p w14:paraId="0664CF50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90 10.08305045675492 0.4661546569653785 0</w:t>
      </w:r>
    </w:p>
    <w:p w14:paraId="6471DD2B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91 10.08305040655051 6.533845340547344 0</w:t>
      </w:r>
    </w:p>
    <w:p w14:paraId="7F3EA1CB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92 7.205572179210882 4.819253246251736 0</w:t>
      </w:r>
    </w:p>
    <w:p w14:paraId="20D1ED85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93 7.205572186592303 2.180746748914051 0</w:t>
      </w:r>
    </w:p>
    <w:p w14:paraId="3091DC10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94 0.99212068921039 4.846337707464008 0</w:t>
      </w:r>
    </w:p>
    <w:p w14:paraId="66B415FF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95 0.9921206920878337 2.153662290149449 0</w:t>
      </w:r>
    </w:p>
    <w:p w14:paraId="6A93E167" w14:textId="25BCBCB8" w:rsidR="00611139" w:rsidRDefault="00611139" w:rsidP="00611139">
      <w:pPr>
        <w:ind w:firstLineChars="0" w:firstLine="0"/>
      </w:pPr>
    </w:p>
    <w:p w14:paraId="54A09398" w14:textId="65DE2337" w:rsidR="00611139" w:rsidRDefault="00611139" w:rsidP="00611139">
      <w:pPr>
        <w:ind w:firstLineChars="0" w:firstLine="0"/>
      </w:pPr>
      <w:r>
        <w:t>boundary.txt</w:t>
      </w:r>
    </w:p>
    <w:p w14:paraId="15F9D4BE" w14:textId="2039ED4B" w:rsidR="00865173" w:rsidRDefault="000C5224" w:rsidP="00611139">
      <w:pPr>
        <w:ind w:firstLineChars="0" w:firstLine="0"/>
      </w:pPr>
      <w:r>
        <w:rPr>
          <w:rFonts w:hint="eastAsia"/>
        </w:rPr>
        <w:t>注：</w:t>
      </w:r>
      <w:r w:rsidR="00865173">
        <w:rPr>
          <w:rFonts w:hint="eastAsia"/>
        </w:rPr>
        <w:t>第四列为边界编号，第六、七列为节点编号</w:t>
      </w:r>
    </w:p>
    <w:p w14:paraId="516F2F64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 1 2 1 1 5 8</w:t>
      </w:r>
    </w:p>
    <w:p w14:paraId="3179EE90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2 1 2 1 1 8 9</w:t>
      </w:r>
    </w:p>
    <w:p w14:paraId="2DC1DEFC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3 1 2 1 1 9 10</w:t>
      </w:r>
    </w:p>
    <w:p w14:paraId="019426C4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4 1 2 1 1 10 11</w:t>
      </w:r>
    </w:p>
    <w:p w14:paraId="2B9FF00A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5 1 2 1 1 11 12</w:t>
      </w:r>
    </w:p>
    <w:p w14:paraId="31C88A60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6 1 2 1 1 12 13</w:t>
      </w:r>
    </w:p>
    <w:p w14:paraId="75714293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7 1 2 1 1 13 5</w:t>
      </w:r>
    </w:p>
    <w:p w14:paraId="151404B8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8 1 2 3 2 6 14</w:t>
      </w:r>
    </w:p>
    <w:p w14:paraId="3C05B3BA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9 1 2 3 2 14 15</w:t>
      </w:r>
    </w:p>
    <w:p w14:paraId="41CCB8D7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0 1 2 3 2 15 16</w:t>
      </w:r>
    </w:p>
    <w:p w14:paraId="65DBFAE0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1 1 2 3 2 16 17</w:t>
      </w:r>
    </w:p>
    <w:p w14:paraId="43345D5C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2 1 2 3 2 17 18</w:t>
      </w:r>
    </w:p>
    <w:p w14:paraId="4AEE612C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3 1 2 3 2 18 19</w:t>
      </w:r>
    </w:p>
    <w:p w14:paraId="3612AB27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4 1 2 3 2 19 6</w:t>
      </w:r>
    </w:p>
    <w:p w14:paraId="053CCCAA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5 1 2 2 3 7 20</w:t>
      </w:r>
    </w:p>
    <w:p w14:paraId="088452E7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6 1 2 2 3 20 21</w:t>
      </w:r>
    </w:p>
    <w:p w14:paraId="576D23C9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7 1 2 2 3 21 22</w:t>
      </w:r>
    </w:p>
    <w:p w14:paraId="1102B4E2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8 1 2 2 3 22 23</w:t>
      </w:r>
    </w:p>
    <w:p w14:paraId="2FE1F3EE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9 1 2 2 3 23 24</w:t>
      </w:r>
    </w:p>
    <w:p w14:paraId="0A57C349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20 1 2 2 3 24 25</w:t>
      </w:r>
    </w:p>
    <w:p w14:paraId="63EB887B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21 1 2 2 3 25 7</w:t>
      </w:r>
    </w:p>
    <w:p w14:paraId="5DDFC307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22 1 2 5 4 1 26</w:t>
      </w:r>
    </w:p>
    <w:p w14:paraId="6C49D668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23 1 2 5 4 26 27</w:t>
      </w:r>
    </w:p>
    <w:p w14:paraId="67B33F14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24 1 2 5 4 27 28</w:t>
      </w:r>
    </w:p>
    <w:p w14:paraId="6287C04D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25 1 2 5 4 28 29</w:t>
      </w:r>
    </w:p>
    <w:p w14:paraId="0CE9223E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26 1 2 5 4 29 30</w:t>
      </w:r>
    </w:p>
    <w:p w14:paraId="66D356F3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27 1 2 5 4 30 31</w:t>
      </w:r>
    </w:p>
    <w:p w14:paraId="54BB8B7B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28 1 2 5 4 31 2</w:t>
      </w:r>
    </w:p>
    <w:p w14:paraId="39E2DA68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29 1 2 4 5 2 32</w:t>
      </w:r>
    </w:p>
    <w:p w14:paraId="4EE190C3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30 1 2 4 5 32 33</w:t>
      </w:r>
    </w:p>
    <w:p w14:paraId="3E7B5F88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lastRenderedPageBreak/>
        <w:t>31 1 2 4 5 33 34</w:t>
      </w:r>
    </w:p>
    <w:p w14:paraId="1E0CC451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32 1 2 4 5 34 35</w:t>
      </w:r>
    </w:p>
    <w:p w14:paraId="6AD41E15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33 1 2 4 5 35 3</w:t>
      </w:r>
    </w:p>
    <w:p w14:paraId="6692F07B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34 1 2 5 6 3 36</w:t>
      </w:r>
    </w:p>
    <w:p w14:paraId="2E208B68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35 1 2 5 6 36 37</w:t>
      </w:r>
    </w:p>
    <w:p w14:paraId="3190DDC3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36 1 2 5 6 37 38</w:t>
      </w:r>
    </w:p>
    <w:p w14:paraId="1D985889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37 1 2 5 6 38 39</w:t>
      </w:r>
    </w:p>
    <w:p w14:paraId="78893950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38 1 2 5 6 39 40</w:t>
      </w:r>
    </w:p>
    <w:p w14:paraId="43689F15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39 1 2 5 6 40 41</w:t>
      </w:r>
    </w:p>
    <w:p w14:paraId="1FABCD8F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40 1 2 5 6 41 4</w:t>
      </w:r>
    </w:p>
    <w:p w14:paraId="1CF9B421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41 1 2 4 7 4 42</w:t>
      </w:r>
    </w:p>
    <w:p w14:paraId="32800CE9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42 1 2 4 7 42 43</w:t>
      </w:r>
    </w:p>
    <w:p w14:paraId="757C25F3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43 1 2 4 7 43 44</w:t>
      </w:r>
    </w:p>
    <w:p w14:paraId="36C8DD47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44 1 2 4 7 44 45</w:t>
      </w:r>
    </w:p>
    <w:p w14:paraId="52DDCC53" w14:textId="77777777" w:rsidR="00611139" w:rsidRDefault="00611139" w:rsidP="00611139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45 1 2 4 7 45 1</w:t>
      </w:r>
    </w:p>
    <w:p w14:paraId="54A16852" w14:textId="21F47CB2" w:rsidR="00611139" w:rsidRDefault="00611139" w:rsidP="00611139">
      <w:pPr>
        <w:ind w:firstLineChars="0" w:firstLine="0"/>
      </w:pPr>
    </w:p>
    <w:p w14:paraId="3B608BC3" w14:textId="66BDB68A" w:rsidR="00611139" w:rsidRDefault="00865173" w:rsidP="00611139">
      <w:pPr>
        <w:ind w:firstLineChars="0" w:firstLine="0"/>
      </w:pPr>
      <w:r>
        <w:t>f</w:t>
      </w:r>
      <w:r>
        <w:rPr>
          <w:rFonts w:hint="eastAsia"/>
        </w:rPr>
        <w:t>ield.</w:t>
      </w:r>
      <w:r>
        <w:t>t</w:t>
      </w:r>
      <w:r>
        <w:rPr>
          <w:rFonts w:hint="eastAsia"/>
        </w:rPr>
        <w:t>xt</w:t>
      </w:r>
    </w:p>
    <w:p w14:paraId="1710CC30" w14:textId="78B50C94" w:rsidR="00865173" w:rsidRDefault="000C5224" w:rsidP="00611139">
      <w:pPr>
        <w:ind w:firstLineChars="0" w:firstLine="0"/>
      </w:pPr>
      <w:r>
        <w:rPr>
          <w:rFonts w:hint="eastAsia"/>
        </w:rPr>
        <w:t>注：</w:t>
      </w:r>
      <w:r w:rsidR="00865173">
        <w:rPr>
          <w:rFonts w:hint="eastAsia"/>
        </w:rPr>
        <w:t>第六、七、八列为三角形节点编号</w:t>
      </w:r>
    </w:p>
    <w:p w14:paraId="66823BEE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46 2 2 6 1 6 19 58</w:t>
      </w:r>
    </w:p>
    <w:p w14:paraId="2D41FA32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47 2 2 6 1 20 7 59</w:t>
      </w:r>
    </w:p>
    <w:p w14:paraId="572816BF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48 2 2 6 1 38 20 59</w:t>
      </w:r>
    </w:p>
    <w:p w14:paraId="37FD7B46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49 2 2 6 1 19 29 58</w:t>
      </w:r>
    </w:p>
    <w:p w14:paraId="126EF6C3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50 2 2 6 1 13 12 50</w:t>
      </w:r>
    </w:p>
    <w:p w14:paraId="45FD5182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51 2 2 6 1 9 8 49</w:t>
      </w:r>
    </w:p>
    <w:p w14:paraId="222CCAAF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52 2 2 6 1 48 54 74</w:t>
      </w:r>
    </w:p>
    <w:p w14:paraId="2B6868FA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53 2 2 6 1 55 48 75</w:t>
      </w:r>
    </w:p>
    <w:p w14:paraId="5F900AA5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54 2 2 6 1 48 46 75</w:t>
      </w:r>
    </w:p>
    <w:p w14:paraId="33F55540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55 2 2 6 1 46 48 74</w:t>
      </w:r>
    </w:p>
    <w:p w14:paraId="65D45502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56 2 2 6 1 34 35 54</w:t>
      </w:r>
    </w:p>
    <w:p w14:paraId="1DCE28FC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57 2 2 6 1 32 33 55</w:t>
      </w:r>
    </w:p>
    <w:p w14:paraId="09071DAC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58 2 2 6 1 68 25 76</w:t>
      </w:r>
    </w:p>
    <w:p w14:paraId="710A05F4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59 2 2 6 1 14 68 76</w:t>
      </w:r>
    </w:p>
    <w:p w14:paraId="289363DE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60 2 2 6 1 29 19 18</w:t>
      </w:r>
    </w:p>
    <w:p w14:paraId="396B09CD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61 2 2 6 1 20 38 21</w:t>
      </w:r>
    </w:p>
    <w:p w14:paraId="5A63C241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62 2 2 6 1 69 58 75</w:t>
      </w:r>
    </w:p>
    <w:p w14:paraId="40202E13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63 2 2 6 1 59 70 74</w:t>
      </w:r>
    </w:p>
    <w:p w14:paraId="2D946F69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64 2 2 6 1 24 23 71</w:t>
      </w:r>
    </w:p>
    <w:p w14:paraId="3282E730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65 2 2 6 1 16 15 71</w:t>
      </w:r>
    </w:p>
    <w:p w14:paraId="62EBE052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66 2 2 6 1 31 55 75</w:t>
      </w:r>
    </w:p>
    <w:p w14:paraId="0E09995C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67 2 2 6 1 54 36 74</w:t>
      </w:r>
    </w:p>
    <w:p w14:paraId="214D23A8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68 2 2 6 1 16 71 86</w:t>
      </w:r>
    </w:p>
    <w:p w14:paraId="275DB794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69 2 2 6 1 71 23 87</w:t>
      </w:r>
    </w:p>
    <w:p w14:paraId="5158708C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70 2 2 6 1 13 50 78</w:t>
      </w:r>
    </w:p>
    <w:p w14:paraId="48E28526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71 2 2 6 1 49 8 79</w:t>
      </w:r>
    </w:p>
    <w:p w14:paraId="351AD7ED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lastRenderedPageBreak/>
        <w:t>72 2 2 6 1 15 24 71</w:t>
      </w:r>
    </w:p>
    <w:p w14:paraId="61DA5FC2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73 2 2 6 1 24 15 76</w:t>
      </w:r>
    </w:p>
    <w:p w14:paraId="11988C51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74 2 2 6 1 17 50 73</w:t>
      </w:r>
    </w:p>
    <w:p w14:paraId="244BB60D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75 2 2 6 1 49 22 72</w:t>
      </w:r>
    </w:p>
    <w:p w14:paraId="0793D429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76 2 2 6 1 50 17 78</w:t>
      </w:r>
    </w:p>
    <w:p w14:paraId="4D3EEEA7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77 2 2 6 1 22 49 79</w:t>
      </w:r>
    </w:p>
    <w:p w14:paraId="02565AA2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78 2 2 6 1 22 21 72</w:t>
      </w:r>
    </w:p>
    <w:p w14:paraId="45DFA3C9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79 2 2 6 1 18 17 73</w:t>
      </w:r>
    </w:p>
    <w:p w14:paraId="2F9B32EF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80 2 2 6 1 47 53 62</w:t>
      </w:r>
    </w:p>
    <w:p w14:paraId="6FFDCE4B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81 2 2 6 1 52 47 62</w:t>
      </w:r>
    </w:p>
    <w:p w14:paraId="76DFFA6B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82 2 2 6 1 55 33 65</w:t>
      </w:r>
    </w:p>
    <w:p w14:paraId="0996DFB9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83 2 2 6 1 34 54 65</w:t>
      </w:r>
    </w:p>
    <w:p w14:paraId="7C1171A1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84 2 2 6 1 41 53 61</w:t>
      </w:r>
    </w:p>
    <w:p w14:paraId="44411AE2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85 2 2 6 1 52 26 60</w:t>
      </w:r>
    </w:p>
    <w:p w14:paraId="10B13170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86 2 2 6 1 43 44 62</w:t>
      </w:r>
    </w:p>
    <w:p w14:paraId="78C24749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87 2 2 6 1 53 47 61</w:t>
      </w:r>
    </w:p>
    <w:p w14:paraId="5035C52A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88 2 2 6 1 47 52 60</w:t>
      </w:r>
    </w:p>
    <w:p w14:paraId="39D9A9A9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89 2 2 6 1 58 30 75</w:t>
      </w:r>
    </w:p>
    <w:p w14:paraId="6E4E8438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90 2 2 6 1 37 59 74</w:t>
      </w:r>
    </w:p>
    <w:p w14:paraId="553351A7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91 2 2 6 1 28 50 81</w:t>
      </w:r>
    </w:p>
    <w:p w14:paraId="2CD05081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92 2 2 6 1 49 39 80</w:t>
      </w:r>
    </w:p>
    <w:p w14:paraId="4EAD40BA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93 2 2 6 1 33 34 65</w:t>
      </w:r>
    </w:p>
    <w:p w14:paraId="6798ED92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94 2 2 6 1 32 55 66</w:t>
      </w:r>
    </w:p>
    <w:p w14:paraId="70DED73F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95 2 2 6 1 54 35 67</w:t>
      </w:r>
    </w:p>
    <w:p w14:paraId="2FF48A97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96 2 2 6 1 30 31 75</w:t>
      </w:r>
    </w:p>
    <w:p w14:paraId="5375A2B0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97 2 2 6 1 36 37 74</w:t>
      </w:r>
    </w:p>
    <w:p w14:paraId="62EF1FFD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98 2 2 6 1 68 14 84</w:t>
      </w:r>
    </w:p>
    <w:p w14:paraId="0AAB15E3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99 2 2 6 1 25 68 85</w:t>
      </w:r>
    </w:p>
    <w:p w14:paraId="60736B4C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00 2 2 6 1 4 42 63</w:t>
      </w:r>
    </w:p>
    <w:p w14:paraId="46E8278A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01 2 2 6 1 45 1 64</w:t>
      </w:r>
    </w:p>
    <w:p w14:paraId="5341A64F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02 2 2 6 1 61 51 82</w:t>
      </w:r>
    </w:p>
    <w:p w14:paraId="189601FD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03 2 2 6 1 51 60 83</w:t>
      </w:r>
    </w:p>
    <w:p w14:paraId="4DD6FFDB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04 2 2 6 1 55 31 66</w:t>
      </w:r>
    </w:p>
    <w:p w14:paraId="4C225032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05 2 2 6 1 36 54 67</w:t>
      </w:r>
    </w:p>
    <w:p w14:paraId="5B6B6D9F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06 2 2 6 1 25 24 76</w:t>
      </w:r>
    </w:p>
    <w:p w14:paraId="43595656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07 2 2 6 1 15 14 76</w:t>
      </w:r>
    </w:p>
    <w:p w14:paraId="5551F875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08 2 2 6 1 9 49 80</w:t>
      </w:r>
    </w:p>
    <w:p w14:paraId="44B58AD4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09 2 2 6 1 50 12 81</w:t>
      </w:r>
    </w:p>
    <w:p w14:paraId="039BB731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10 2 2 6 1 11 10 77</w:t>
      </w:r>
    </w:p>
    <w:p w14:paraId="07CF93EB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11 2 2 6 1 2 32 66</w:t>
      </w:r>
    </w:p>
    <w:p w14:paraId="416A4BEE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12 2 2 6 1 35 3 67</w:t>
      </w:r>
    </w:p>
    <w:p w14:paraId="25EFADB9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13 2 2 6 1 40 41 61</w:t>
      </w:r>
    </w:p>
    <w:p w14:paraId="76E857E3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14 2 2 6 1 26 27 60</w:t>
      </w:r>
    </w:p>
    <w:p w14:paraId="4A809CD2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15 2 2 6 1 6 58 69</w:t>
      </w:r>
    </w:p>
    <w:p w14:paraId="430CF9C8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lastRenderedPageBreak/>
        <w:t>116 2 2 6 1 59 7 70</w:t>
      </w:r>
    </w:p>
    <w:p w14:paraId="63D75129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17 2 2 6 1 48 55 65</w:t>
      </w:r>
    </w:p>
    <w:p w14:paraId="56517420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18 2 2 6 1 54 48 65</w:t>
      </w:r>
    </w:p>
    <w:p w14:paraId="0DE0CE7D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19 2 2 6 1 70 46 74</w:t>
      </w:r>
    </w:p>
    <w:p w14:paraId="045E433E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20 2 2 6 1 46 69 75</w:t>
      </w:r>
    </w:p>
    <w:p w14:paraId="2F464CFC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21 2 2 6 1 17 16 78</w:t>
      </w:r>
    </w:p>
    <w:p w14:paraId="37042083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22 2 2 6 1 23 22 79</w:t>
      </w:r>
    </w:p>
    <w:p w14:paraId="34600793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23 2 2 6 1 56 61 82</w:t>
      </w:r>
    </w:p>
    <w:p w14:paraId="630F5EE7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24 2 2 6 1 60 57 83</w:t>
      </w:r>
    </w:p>
    <w:p w14:paraId="5FB8AF37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25 2 2 6 1 5 71 87</w:t>
      </w:r>
    </w:p>
    <w:p w14:paraId="4B26AF04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26 2 2 6 1 71 5 86</w:t>
      </w:r>
    </w:p>
    <w:p w14:paraId="261504B8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27 2 2 6 1 5 13 86</w:t>
      </w:r>
    </w:p>
    <w:p w14:paraId="0F62DFA3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28 2 2 6 1 8 5 87</w:t>
      </w:r>
    </w:p>
    <w:p w14:paraId="5F2A2D0E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29 2 2 6 1 29 18 90</w:t>
      </w:r>
    </w:p>
    <w:p w14:paraId="700F5ECE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30 2 2 6 1 21 38 91</w:t>
      </w:r>
    </w:p>
    <w:p w14:paraId="18B4F42F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31 2 2 6 1 43 62 94</w:t>
      </w:r>
    </w:p>
    <w:p w14:paraId="71085F8D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32 2 2 6 1 62 44 95</w:t>
      </w:r>
    </w:p>
    <w:p w14:paraId="69469211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33 2 2 6 1 13 78 86</w:t>
      </w:r>
    </w:p>
    <w:p w14:paraId="535E7B1A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34 2 2 6 1 78 16 86</w:t>
      </w:r>
    </w:p>
    <w:p w14:paraId="6AA587FC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35 2 2 6 1 23 79 87</w:t>
      </w:r>
    </w:p>
    <w:p w14:paraId="6B5EABD5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36 2 2 6 1 79 8 87</w:t>
      </w:r>
    </w:p>
    <w:p w14:paraId="29F2E9B0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37 2 2 6 1 51 47 60</w:t>
      </w:r>
    </w:p>
    <w:p w14:paraId="66FBE093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38 2 2 6 1 47 51 61</w:t>
      </w:r>
    </w:p>
    <w:p w14:paraId="67E346DC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39 2 2 6 1 50 28 73</w:t>
      </w:r>
    </w:p>
    <w:p w14:paraId="15224F80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40 2 2 6 1 39 49 72</w:t>
      </w:r>
    </w:p>
    <w:p w14:paraId="6050925A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41 2 2 6 1 42 43 94</w:t>
      </w:r>
    </w:p>
    <w:p w14:paraId="0E0B7106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42 2 2 6 1 44 45 95</w:t>
      </w:r>
    </w:p>
    <w:p w14:paraId="67FB9CFD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43 2 2 6 1 53 41 63</w:t>
      </w:r>
    </w:p>
    <w:p w14:paraId="3AC27D63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44 2 2 6 1 26 52 64</w:t>
      </w:r>
    </w:p>
    <w:p w14:paraId="525112E2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45 2 2 6 1 63 42 94</w:t>
      </w:r>
    </w:p>
    <w:p w14:paraId="0B4E52BA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46 2 2 6 1 45 64 95</w:t>
      </w:r>
    </w:p>
    <w:p w14:paraId="56C86F41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47 2 2 6 1 14 6 84</w:t>
      </w:r>
    </w:p>
    <w:p w14:paraId="6260E79A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48 2 2 6 1 7 25 85</w:t>
      </w:r>
    </w:p>
    <w:p w14:paraId="3AA1FABA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49 2 2 6 1 6 69 84</w:t>
      </w:r>
    </w:p>
    <w:p w14:paraId="731C8E1B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50 2 2 6 1 70 7 85</w:t>
      </w:r>
    </w:p>
    <w:p w14:paraId="2984882A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51 2 2 6 1 77 10 82</w:t>
      </w:r>
    </w:p>
    <w:p w14:paraId="5C686B87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52 2 2 6 1 11 77 83</w:t>
      </w:r>
    </w:p>
    <w:p w14:paraId="2CF203B1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53 2 2 6 1 51 77 82</w:t>
      </w:r>
    </w:p>
    <w:p w14:paraId="5B847B7C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54 2 2 6 1 77 51 83</w:t>
      </w:r>
    </w:p>
    <w:p w14:paraId="04822A41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55 2 2 6 1 10 9 92</w:t>
      </w:r>
    </w:p>
    <w:p w14:paraId="109BA9CD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56 2 2 6 1 12 11 93</w:t>
      </w:r>
    </w:p>
    <w:p w14:paraId="3ECDDB10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57 2 2 6 1 28 81 88</w:t>
      </w:r>
    </w:p>
    <w:p w14:paraId="7A59DA7D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58 2 2 6 1 80 39 89</w:t>
      </w:r>
    </w:p>
    <w:p w14:paraId="641FD9E8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59 2 2 6 1 56 40 61</w:t>
      </w:r>
    </w:p>
    <w:p w14:paraId="34F773B8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lastRenderedPageBreak/>
        <w:t>160 2 2 6 1 27 57 60</w:t>
      </w:r>
    </w:p>
    <w:p w14:paraId="141F3CE7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61 2 2 6 1 18 73 90</w:t>
      </w:r>
    </w:p>
    <w:p w14:paraId="0D702258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62 2 2 6 1 72 21 91</w:t>
      </w:r>
    </w:p>
    <w:p w14:paraId="21E234D4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63 2 2 6 1 62 53 94</w:t>
      </w:r>
    </w:p>
    <w:p w14:paraId="7E117EF4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64 2 2 6 1 52 62 95</w:t>
      </w:r>
    </w:p>
    <w:p w14:paraId="004063F6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65 2 2 6 1 9 80 92</w:t>
      </w:r>
    </w:p>
    <w:p w14:paraId="414777A9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66 2 2 6 1 81 12 93</w:t>
      </w:r>
    </w:p>
    <w:p w14:paraId="6DC65713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67 2 2 6 1 53 63 94</w:t>
      </w:r>
    </w:p>
    <w:p w14:paraId="6D076378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68 2 2 6 1 64 52 95</w:t>
      </w:r>
    </w:p>
    <w:p w14:paraId="4F7FDE44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69 2 2 6 1 82 10 92</w:t>
      </w:r>
    </w:p>
    <w:p w14:paraId="777EB14A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70 2 2 6 1 11 83 93</w:t>
      </w:r>
    </w:p>
    <w:p w14:paraId="526454E0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71 2 2 6 1 69 68 84</w:t>
      </w:r>
    </w:p>
    <w:p w14:paraId="6E18EBEA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72 2 2 6 1 68 70 85</w:t>
      </w:r>
    </w:p>
    <w:p w14:paraId="4D1F6858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73 2 2 6 1 40 56 89</w:t>
      </w:r>
    </w:p>
    <w:p w14:paraId="48F2C705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74 2 2 6 1 57 27 88</w:t>
      </w:r>
    </w:p>
    <w:p w14:paraId="24C9D67F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75 2 2 6 1 81 57 88</w:t>
      </w:r>
    </w:p>
    <w:p w14:paraId="6E368B25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76 2 2 6 1 56 80 89</w:t>
      </w:r>
    </w:p>
    <w:p w14:paraId="3D84EF72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77 2 2 6 1 46 68 69</w:t>
      </w:r>
    </w:p>
    <w:p w14:paraId="2FE2BC8F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78 2 2 6 1 68 46 70</w:t>
      </w:r>
    </w:p>
    <w:p w14:paraId="2868931E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79 2 2 6 1 80 56 92</w:t>
      </w:r>
    </w:p>
    <w:p w14:paraId="4EE09F38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80 2 2 6 1 57 81 93</w:t>
      </w:r>
    </w:p>
    <w:p w14:paraId="1A48FF76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81 2 2 6 1 56 82 92</w:t>
      </w:r>
    </w:p>
    <w:p w14:paraId="7D7D1CB8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82 2 2 6 1 83 57 93</w:t>
      </w:r>
    </w:p>
    <w:p w14:paraId="43C3AA4B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83 2 2 6 1 1 26 64</w:t>
      </w:r>
    </w:p>
    <w:p w14:paraId="4468C501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84 2 2 6 1 31 2 66</w:t>
      </w:r>
    </w:p>
    <w:p w14:paraId="025A9554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85 2 2 6 1 3 36 67</w:t>
      </w:r>
    </w:p>
    <w:p w14:paraId="681F6273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86 2 2 6 1 41 4 63</w:t>
      </w:r>
    </w:p>
    <w:p w14:paraId="1710B2B2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87 2 2 6 1 27 28 88</w:t>
      </w:r>
    </w:p>
    <w:p w14:paraId="76A403C5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88 2 2 6 1 28 29 90</w:t>
      </w:r>
    </w:p>
    <w:p w14:paraId="0D3183BF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89 2 2 6 1 73 28 90</w:t>
      </w:r>
    </w:p>
    <w:p w14:paraId="3F97EE82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90 2 2 6 1 29 30 58</w:t>
      </w:r>
    </w:p>
    <w:p w14:paraId="42A5CCF0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91 2 2 6 1 37 38 59</w:t>
      </w:r>
    </w:p>
    <w:p w14:paraId="6DB3F99D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92 2 2 6 1 38 39 91</w:t>
      </w:r>
    </w:p>
    <w:p w14:paraId="2C7BE17D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93 2 2 6 1 39 40 89</w:t>
      </w:r>
    </w:p>
    <w:p w14:paraId="27865027" w14:textId="77777777" w:rsidR="00865173" w:rsidRDefault="00865173" w:rsidP="00865173">
      <w:pPr>
        <w:autoSpaceDE w:val="0"/>
        <w:autoSpaceDN w:val="0"/>
        <w:adjustRightInd w:val="0"/>
        <w:snapToGrid/>
        <w:spacing w:line="240" w:lineRule="auto"/>
        <w:ind w:firstLineChars="0" w:firstLine="0"/>
        <w:jc w:val="left"/>
        <w:rPr>
          <w:rFonts w:ascii="宋体" w:hAnsiTheme="minorHAnsi" w:cs="宋体"/>
          <w:kern w:val="0"/>
          <w:sz w:val="22"/>
        </w:rPr>
      </w:pPr>
      <w:r>
        <w:rPr>
          <w:rFonts w:ascii="宋体" w:hAnsiTheme="minorHAnsi" w:cs="宋体"/>
          <w:kern w:val="0"/>
          <w:sz w:val="22"/>
        </w:rPr>
        <w:t>194 2 2 6 1 39 72 91</w:t>
      </w:r>
    </w:p>
    <w:p w14:paraId="451DCF22" w14:textId="77777777" w:rsidR="00865173" w:rsidRPr="00611139" w:rsidRDefault="00865173" w:rsidP="00611139">
      <w:pPr>
        <w:ind w:firstLineChars="0" w:firstLine="0"/>
      </w:pPr>
    </w:p>
    <w:sectPr w:rsidR="00865173" w:rsidRPr="00611139">
      <w:headerReference w:type="even" r:id="rId78"/>
      <w:headerReference w:type="default" r:id="rId79"/>
      <w:footerReference w:type="even" r:id="rId80"/>
      <w:footerReference w:type="default" r:id="rId81"/>
      <w:headerReference w:type="first" r:id="rId82"/>
      <w:footerReference w:type="first" r:id="rId8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DC908CE" w14:textId="77777777" w:rsidR="00811E3A" w:rsidRDefault="00811E3A" w:rsidP="00567557">
      <w:pPr>
        <w:spacing w:line="240" w:lineRule="auto"/>
        <w:ind w:firstLine="480"/>
      </w:pPr>
      <w:r>
        <w:separator/>
      </w:r>
    </w:p>
  </w:endnote>
  <w:endnote w:type="continuationSeparator" w:id="0">
    <w:p w14:paraId="0E990D45" w14:textId="77777777" w:rsidR="00811E3A" w:rsidRDefault="00811E3A" w:rsidP="00567557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CF302D" w14:textId="77777777" w:rsidR="009836AD" w:rsidRDefault="009836AD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47147F" w14:textId="77777777" w:rsidR="009836AD" w:rsidRDefault="009836AD">
    <w:pPr>
      <w:pStyle w:val="a7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4B2761" w14:textId="77777777" w:rsidR="009836AD" w:rsidRDefault="009836AD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FACBB41" w14:textId="77777777" w:rsidR="00811E3A" w:rsidRDefault="00811E3A" w:rsidP="00567557">
      <w:pPr>
        <w:spacing w:line="240" w:lineRule="auto"/>
        <w:ind w:firstLine="480"/>
      </w:pPr>
      <w:r>
        <w:separator/>
      </w:r>
    </w:p>
  </w:footnote>
  <w:footnote w:type="continuationSeparator" w:id="0">
    <w:p w14:paraId="555CADF8" w14:textId="77777777" w:rsidR="00811E3A" w:rsidRDefault="00811E3A" w:rsidP="00567557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A33BFF" w14:textId="77777777" w:rsidR="009836AD" w:rsidRDefault="009836AD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4670BA" w14:textId="77777777" w:rsidR="009836AD" w:rsidRDefault="009836AD" w:rsidP="00611139">
    <w:pPr>
      <w:ind w:firstLine="48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16A3A8" w14:textId="77777777" w:rsidR="009836AD" w:rsidRDefault="009836AD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C07B2"/>
    <w:multiLevelType w:val="hybridMultilevel"/>
    <w:tmpl w:val="CD362CB4"/>
    <w:lvl w:ilvl="0" w:tplc="BE6606A0">
      <w:start w:val="1"/>
      <w:numFmt w:val="decimal"/>
      <w:lvlText w:val="（%1）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005C38"/>
    <w:multiLevelType w:val="hybridMultilevel"/>
    <w:tmpl w:val="A5D8D458"/>
    <w:lvl w:ilvl="0" w:tplc="04090019">
      <w:start w:val="1"/>
      <w:numFmt w:val="lowerLetter"/>
      <w:lvlText w:val="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D5C2C21"/>
    <w:multiLevelType w:val="hybridMultilevel"/>
    <w:tmpl w:val="E2428E2A"/>
    <w:lvl w:ilvl="0" w:tplc="AD6802D4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EFB3B16"/>
    <w:multiLevelType w:val="hybridMultilevel"/>
    <w:tmpl w:val="A2FABE6E"/>
    <w:lvl w:ilvl="0" w:tplc="04090019">
      <w:start w:val="1"/>
      <w:numFmt w:val="lowerLetter"/>
      <w:lvlText w:val="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804328C"/>
    <w:multiLevelType w:val="hybridMultilevel"/>
    <w:tmpl w:val="BD74810A"/>
    <w:lvl w:ilvl="0" w:tplc="AD6802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92218F6"/>
    <w:multiLevelType w:val="hybridMultilevel"/>
    <w:tmpl w:val="A5D8D458"/>
    <w:lvl w:ilvl="0" w:tplc="04090019">
      <w:start w:val="1"/>
      <w:numFmt w:val="lowerLetter"/>
      <w:lvlText w:val="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F55621E"/>
    <w:multiLevelType w:val="hybridMultilevel"/>
    <w:tmpl w:val="AA2A79D6"/>
    <w:lvl w:ilvl="0" w:tplc="BE6606A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F821BD9"/>
    <w:multiLevelType w:val="hybridMultilevel"/>
    <w:tmpl w:val="00A070F0"/>
    <w:lvl w:ilvl="0" w:tplc="BE6606A0">
      <w:start w:val="1"/>
      <w:numFmt w:val="decimal"/>
      <w:lvlText w:val="（%1）"/>
      <w:lvlJc w:val="left"/>
      <w:pPr>
        <w:ind w:left="90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4"/>
  </w:num>
  <w:num w:numId="2">
    <w:abstractNumId w:val="6"/>
  </w:num>
  <w:num w:numId="3">
    <w:abstractNumId w:val="7"/>
  </w:num>
  <w:num w:numId="4">
    <w:abstractNumId w:val="0"/>
  </w:num>
  <w:num w:numId="5">
    <w:abstractNumId w:val="3"/>
  </w:num>
  <w:num w:numId="6">
    <w:abstractNumId w:val="2"/>
  </w:num>
  <w:num w:numId="7">
    <w:abstractNumId w:val="1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46AD"/>
    <w:rsid w:val="000A3F38"/>
    <w:rsid w:val="000B1F62"/>
    <w:rsid w:val="000B6AF2"/>
    <w:rsid w:val="000C4F32"/>
    <w:rsid w:val="000C5224"/>
    <w:rsid w:val="000F35A5"/>
    <w:rsid w:val="001A079C"/>
    <w:rsid w:val="002A10A0"/>
    <w:rsid w:val="002B09E6"/>
    <w:rsid w:val="002C46AD"/>
    <w:rsid w:val="00322020"/>
    <w:rsid w:val="00373ECD"/>
    <w:rsid w:val="003801FC"/>
    <w:rsid w:val="004270FC"/>
    <w:rsid w:val="0043411F"/>
    <w:rsid w:val="00445BFF"/>
    <w:rsid w:val="00470BBE"/>
    <w:rsid w:val="005623E7"/>
    <w:rsid w:val="00567557"/>
    <w:rsid w:val="00576168"/>
    <w:rsid w:val="00591EDC"/>
    <w:rsid w:val="005B4A1D"/>
    <w:rsid w:val="00611139"/>
    <w:rsid w:val="0064762E"/>
    <w:rsid w:val="0069115C"/>
    <w:rsid w:val="006D3E4A"/>
    <w:rsid w:val="00713FF5"/>
    <w:rsid w:val="0073384D"/>
    <w:rsid w:val="00740914"/>
    <w:rsid w:val="007418E5"/>
    <w:rsid w:val="0077588C"/>
    <w:rsid w:val="007A01D1"/>
    <w:rsid w:val="007A104D"/>
    <w:rsid w:val="007D6553"/>
    <w:rsid w:val="007E3615"/>
    <w:rsid w:val="00811E3A"/>
    <w:rsid w:val="0083635B"/>
    <w:rsid w:val="0084035B"/>
    <w:rsid w:val="00865173"/>
    <w:rsid w:val="00876697"/>
    <w:rsid w:val="00881D1C"/>
    <w:rsid w:val="008D7A79"/>
    <w:rsid w:val="008E5C79"/>
    <w:rsid w:val="009836AD"/>
    <w:rsid w:val="009F156D"/>
    <w:rsid w:val="00A3503D"/>
    <w:rsid w:val="00BA42B8"/>
    <w:rsid w:val="00BB6103"/>
    <w:rsid w:val="00BC6364"/>
    <w:rsid w:val="00C623C9"/>
    <w:rsid w:val="00D348AC"/>
    <w:rsid w:val="00DD285E"/>
    <w:rsid w:val="00E35DA1"/>
    <w:rsid w:val="00E67836"/>
    <w:rsid w:val="00F52746"/>
    <w:rsid w:val="00F85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96137B"/>
  <w15:chartTrackingRefBased/>
  <w15:docId w15:val="{19887409-E7D5-40C9-B887-0EAB9D1FEA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D285E"/>
    <w:pPr>
      <w:widowControl w:val="0"/>
      <w:snapToGrid w:val="0"/>
      <w:spacing w:line="30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BB6103"/>
    <w:pPr>
      <w:adjustRightInd w:val="0"/>
      <w:spacing w:before="340" w:after="330" w:line="240" w:lineRule="auto"/>
      <w:ind w:firstLineChars="0" w:firstLine="0"/>
      <w:jc w:val="center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BB6103"/>
    <w:pPr>
      <w:spacing w:before="260" w:after="260" w:line="240" w:lineRule="auto"/>
      <w:ind w:firstLineChars="0" w:firstLine="0"/>
      <w:jc w:val="left"/>
      <w:outlineLvl w:val="1"/>
    </w:pPr>
    <w:rPr>
      <w:rFonts w:asciiTheme="majorHAnsi" w:hAnsiTheme="majorHAnsi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BB6103"/>
    <w:rPr>
      <w:rFonts w:ascii="Times New Roman" w:eastAsia="宋体" w:hAnsi="Times New Roman"/>
      <w:b/>
      <w:bCs/>
      <w:kern w:val="44"/>
      <w:sz w:val="32"/>
      <w:szCs w:val="44"/>
    </w:rPr>
  </w:style>
  <w:style w:type="paragraph" w:styleId="a3">
    <w:name w:val="List Paragraph"/>
    <w:basedOn w:val="a"/>
    <w:uiPriority w:val="34"/>
    <w:qFormat/>
    <w:rsid w:val="0069115C"/>
    <w:pPr>
      <w:ind w:firstLine="420"/>
    </w:pPr>
  </w:style>
  <w:style w:type="paragraph" w:styleId="a4">
    <w:name w:val="Normal (Web)"/>
    <w:basedOn w:val="a"/>
    <w:uiPriority w:val="99"/>
    <w:semiHidden/>
    <w:unhideWhenUsed/>
    <w:rsid w:val="000C4F3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paragraph" w:styleId="a5">
    <w:name w:val="header"/>
    <w:basedOn w:val="a"/>
    <w:link w:val="a6"/>
    <w:uiPriority w:val="99"/>
    <w:unhideWhenUsed/>
    <w:rsid w:val="00567557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67557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67557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67557"/>
    <w:rPr>
      <w:sz w:val="18"/>
      <w:szCs w:val="18"/>
    </w:rPr>
  </w:style>
  <w:style w:type="character" w:customStyle="1" w:styleId="MTDisplayEquationCharChar">
    <w:name w:val="MTDisplayEquation Char Char"/>
    <w:basedOn w:val="a0"/>
    <w:link w:val="MTDisplayEquation"/>
    <w:rsid w:val="000B1F62"/>
  </w:style>
  <w:style w:type="paragraph" w:customStyle="1" w:styleId="MTDisplayEquation">
    <w:name w:val="MTDisplayEquation"/>
    <w:basedOn w:val="a"/>
    <w:next w:val="a"/>
    <w:link w:val="MTDisplayEquationCharChar"/>
    <w:rsid w:val="000B1F62"/>
    <w:pPr>
      <w:tabs>
        <w:tab w:val="center" w:pos="4160"/>
        <w:tab w:val="right" w:pos="8300"/>
      </w:tabs>
    </w:pPr>
    <w:rPr>
      <w:rFonts w:hint="eastAsia"/>
    </w:rPr>
  </w:style>
  <w:style w:type="table" w:styleId="a9">
    <w:name w:val="Table Grid"/>
    <w:basedOn w:val="a1"/>
    <w:uiPriority w:val="39"/>
    <w:rsid w:val="005623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0"/>
    <w:uiPriority w:val="99"/>
    <w:semiHidden/>
    <w:unhideWhenUsed/>
    <w:rsid w:val="003801FC"/>
    <w:rPr>
      <w:sz w:val="21"/>
      <w:szCs w:val="21"/>
    </w:rPr>
  </w:style>
  <w:style w:type="paragraph" w:styleId="ab">
    <w:name w:val="annotation text"/>
    <w:basedOn w:val="a"/>
    <w:link w:val="ac"/>
    <w:uiPriority w:val="99"/>
    <w:semiHidden/>
    <w:unhideWhenUsed/>
    <w:rsid w:val="003801FC"/>
    <w:pPr>
      <w:jc w:val="left"/>
    </w:pPr>
  </w:style>
  <w:style w:type="character" w:customStyle="1" w:styleId="ac">
    <w:name w:val="批注文字 字符"/>
    <w:basedOn w:val="a0"/>
    <w:link w:val="ab"/>
    <w:uiPriority w:val="99"/>
    <w:semiHidden/>
    <w:rsid w:val="003801FC"/>
  </w:style>
  <w:style w:type="paragraph" w:styleId="ad">
    <w:name w:val="annotation subject"/>
    <w:basedOn w:val="ab"/>
    <w:next w:val="ab"/>
    <w:link w:val="ae"/>
    <w:uiPriority w:val="99"/>
    <w:semiHidden/>
    <w:unhideWhenUsed/>
    <w:rsid w:val="003801FC"/>
    <w:rPr>
      <w:b/>
      <w:bCs/>
    </w:rPr>
  </w:style>
  <w:style w:type="character" w:customStyle="1" w:styleId="ae">
    <w:name w:val="批注主题 字符"/>
    <w:basedOn w:val="ac"/>
    <w:link w:val="ad"/>
    <w:uiPriority w:val="99"/>
    <w:semiHidden/>
    <w:rsid w:val="003801FC"/>
    <w:rPr>
      <w:b/>
      <w:bCs/>
    </w:rPr>
  </w:style>
  <w:style w:type="paragraph" w:styleId="af">
    <w:name w:val="Balloon Text"/>
    <w:basedOn w:val="a"/>
    <w:link w:val="af0"/>
    <w:uiPriority w:val="99"/>
    <w:semiHidden/>
    <w:unhideWhenUsed/>
    <w:rsid w:val="003801FC"/>
    <w:rPr>
      <w:sz w:val="18"/>
      <w:szCs w:val="18"/>
    </w:rPr>
  </w:style>
  <w:style w:type="character" w:customStyle="1" w:styleId="af0">
    <w:name w:val="批注框文本 字符"/>
    <w:basedOn w:val="a0"/>
    <w:link w:val="af"/>
    <w:uiPriority w:val="99"/>
    <w:semiHidden/>
    <w:rsid w:val="003801FC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BB6103"/>
    <w:rPr>
      <w:rFonts w:asciiTheme="majorHAnsi" w:eastAsia="宋体" w:hAnsiTheme="majorHAnsi" w:cstheme="majorBidi"/>
      <w:b/>
      <w:bCs/>
      <w:sz w:val="28"/>
      <w:szCs w:val="32"/>
    </w:rPr>
  </w:style>
  <w:style w:type="paragraph" w:styleId="af1">
    <w:name w:val="Title"/>
    <w:basedOn w:val="a"/>
    <w:next w:val="a"/>
    <w:link w:val="af2"/>
    <w:uiPriority w:val="10"/>
    <w:qFormat/>
    <w:rsid w:val="007E3615"/>
    <w:pPr>
      <w:spacing w:before="240" w:after="60"/>
      <w:jc w:val="center"/>
      <w:outlineLvl w:val="0"/>
    </w:pPr>
    <w:rPr>
      <w:rFonts w:cstheme="majorBidi"/>
      <w:b/>
      <w:bCs/>
      <w:szCs w:val="32"/>
    </w:rPr>
  </w:style>
  <w:style w:type="character" w:customStyle="1" w:styleId="af2">
    <w:name w:val="标题 字符"/>
    <w:basedOn w:val="a0"/>
    <w:link w:val="af1"/>
    <w:uiPriority w:val="10"/>
    <w:rsid w:val="007E3615"/>
    <w:rPr>
      <w:rFonts w:ascii="Times New Roman" w:eastAsia="宋体" w:hAnsi="Times New Roman" w:cstheme="majorBidi"/>
      <w:b/>
      <w:bCs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0.emf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0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4.wmf"/><Relationship Id="rId63" Type="http://schemas.openxmlformats.org/officeDocument/2006/relationships/image" Target="media/image28.jpeg"/><Relationship Id="rId68" Type="http://schemas.openxmlformats.org/officeDocument/2006/relationships/image" Target="media/image33.jpeg"/><Relationship Id="rId76" Type="http://schemas.openxmlformats.org/officeDocument/2006/relationships/image" Target="media/image41.jpeg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6.jpe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emf"/><Relationship Id="rId11" Type="http://schemas.openxmlformats.org/officeDocument/2006/relationships/image" Target="media/image2.gif"/><Relationship Id="rId24" Type="http://schemas.openxmlformats.org/officeDocument/2006/relationships/oleObject" Target="embeddings/oleObject9.bin"/><Relationship Id="rId32" Type="http://schemas.openxmlformats.org/officeDocument/2006/relationships/image" Target="media/image16.emf"/><Relationship Id="rId37" Type="http://schemas.openxmlformats.org/officeDocument/2006/relationships/image" Target="media/image15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2.bin"/><Relationship Id="rId66" Type="http://schemas.openxmlformats.org/officeDocument/2006/relationships/image" Target="media/image31.jpeg"/><Relationship Id="rId74" Type="http://schemas.openxmlformats.org/officeDocument/2006/relationships/image" Target="media/image39.jpeg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header" Target="header3.xm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image" Target="media/image14.e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image" Target="media/image29.jpeg"/><Relationship Id="rId69" Type="http://schemas.openxmlformats.org/officeDocument/2006/relationships/image" Target="media/image34.jpeg"/><Relationship Id="rId77" Type="http://schemas.openxmlformats.org/officeDocument/2006/relationships/image" Target="media/image42.jpeg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7.jpeg"/><Relationship Id="rId80" Type="http://schemas.openxmlformats.org/officeDocument/2006/relationships/footer" Target="footer1.xml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emf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6.wmf"/><Relationship Id="rId67" Type="http://schemas.openxmlformats.org/officeDocument/2006/relationships/image" Target="media/image32.jpeg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image" Target="media/image35.jpeg"/><Relationship Id="rId75" Type="http://schemas.openxmlformats.org/officeDocument/2006/relationships/image" Target="media/image40.jpeg"/><Relationship Id="rId83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2.emf"/><Relationship Id="rId36" Type="http://schemas.openxmlformats.org/officeDocument/2006/relationships/oleObject" Target="embeddings/oleObject11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e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0.jpeg"/><Relationship Id="rId73" Type="http://schemas.openxmlformats.org/officeDocument/2006/relationships/image" Target="media/image38.jpeg"/><Relationship Id="rId78" Type="http://schemas.openxmlformats.org/officeDocument/2006/relationships/header" Target="header1.xml"/><Relationship Id="rId81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037698-0754-4E33-9EB0-1846856FC4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4</TotalTime>
  <Pages>22</Pages>
  <Words>2315</Words>
  <Characters>13196</Characters>
  <Application>Microsoft Office Word</Application>
  <DocSecurity>0</DocSecurity>
  <Lines>109</Lines>
  <Paragraphs>30</Paragraphs>
  <ScaleCrop>false</ScaleCrop>
  <Company/>
  <LinksUpToDate>false</LinksUpToDate>
  <CharactersWithSpaces>15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24</cp:revision>
  <dcterms:created xsi:type="dcterms:W3CDTF">2018-06-28T07:09:00Z</dcterms:created>
  <dcterms:modified xsi:type="dcterms:W3CDTF">2018-06-29T01:11:00Z</dcterms:modified>
</cp:coreProperties>
</file>